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804667" w14:textId="77777777" w:rsidR="00F72DE8" w:rsidRDefault="00000000">
      <w:pPr>
        <w:pStyle w:val="ListParagraph"/>
        <w:spacing w:line="240" w:lineRule="auto"/>
        <w:jc w:val="center"/>
        <w:rPr>
          <w:rFonts w:ascii="Times New Roman" w:eastAsia="Calibri" w:hAnsi="Times New Roman"/>
          <w:b/>
          <w:bCs/>
          <w:sz w:val="28"/>
          <w:szCs w:val="28"/>
        </w:rPr>
      </w:pPr>
      <w:r>
        <w:rPr>
          <w:rFonts w:ascii="Times New Roman" w:eastAsia="Calibri" w:hAnsi="Times New Roman"/>
          <w:b/>
          <w:bCs/>
          <w:sz w:val="28"/>
          <w:szCs w:val="28"/>
        </w:rPr>
        <w:t>PHIẾU HƯỚNG DẪN HỌC SINH TỰ HỌC MÔN TOÁN LỚP 9</w:t>
      </w:r>
    </w:p>
    <w:p w14:paraId="6719BB60" w14:textId="77777777" w:rsidR="00F72DE8" w:rsidRDefault="00000000">
      <w:pPr>
        <w:pStyle w:val="ListParagraph"/>
        <w:spacing w:line="240" w:lineRule="auto"/>
        <w:jc w:val="center"/>
        <w:rPr>
          <w:rFonts w:ascii="Times New Roman" w:eastAsia="Calibri" w:hAnsi="Times New Roman"/>
          <w:b/>
          <w:bCs/>
          <w:sz w:val="28"/>
          <w:szCs w:val="28"/>
          <w:lang w:val="vi-VN"/>
        </w:rPr>
      </w:pPr>
      <w:proofErr w:type="spellStart"/>
      <w:r>
        <w:rPr>
          <w:rFonts w:ascii="Times New Roman" w:eastAsia="Calibri" w:hAnsi="Times New Roman"/>
          <w:b/>
          <w:bCs/>
          <w:sz w:val="28"/>
          <w:szCs w:val="28"/>
        </w:rPr>
        <w:t>Tuần</w:t>
      </w:r>
      <w:proofErr w:type="spellEnd"/>
      <w:r>
        <w:rPr>
          <w:rFonts w:ascii="Times New Roman" w:eastAsia="Calibri" w:hAnsi="Times New Roman"/>
          <w:b/>
          <w:bCs/>
          <w:sz w:val="28"/>
          <w:szCs w:val="28"/>
        </w:rPr>
        <w:t xml:space="preserve"> 2</w:t>
      </w:r>
      <w:r>
        <w:rPr>
          <w:rFonts w:ascii="Times New Roman" w:eastAsia="Calibri" w:hAnsi="Times New Roman"/>
          <w:b/>
          <w:bCs/>
          <w:sz w:val="28"/>
          <w:szCs w:val="28"/>
          <w:lang w:val="vi-VN"/>
        </w:rPr>
        <w:t>6</w:t>
      </w:r>
    </w:p>
    <w:tbl>
      <w:tblPr>
        <w:tblW w:w="9439" w:type="dxa"/>
        <w:tblInd w:w="-434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339"/>
        <w:gridCol w:w="7100"/>
      </w:tblGrid>
      <w:tr w:rsidR="00F72DE8" w14:paraId="49A49B0B" w14:textId="77777777">
        <w:tc>
          <w:tcPr>
            <w:tcW w:w="233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1364989" w14:textId="77777777" w:rsidR="00F72DE8" w:rsidRDefault="00000000">
            <w:pPr>
              <w:spacing w:line="240" w:lineRule="auto"/>
              <w:jc w:val="center"/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71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AAFE9AD" w14:textId="77777777" w:rsidR="00F72DE8" w:rsidRDefault="00000000">
            <w:pPr>
              <w:spacing w:line="240" w:lineRule="auto"/>
              <w:jc w:val="center"/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HOẠT ĐỘNG</w:t>
            </w:r>
          </w:p>
        </w:tc>
      </w:tr>
      <w:tr w:rsidR="00F72DE8" w14:paraId="4F414013" w14:textId="77777777">
        <w:tc>
          <w:tcPr>
            <w:tcW w:w="2339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ADCBEF3" w14:textId="77777777" w:rsidR="00F72DE8" w:rsidRDefault="00000000">
            <w:pPr>
              <w:spacing w:line="240" w:lineRule="auto"/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Tên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/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chủ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đề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-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Khối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lớp</w:t>
            </w:r>
            <w:proofErr w:type="spellEnd"/>
          </w:p>
        </w:tc>
        <w:tc>
          <w:tcPr>
            <w:tcW w:w="7100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19654D6" w14:textId="77777777" w:rsidR="00F72DE8" w:rsidRDefault="00000000">
            <w:pPr>
              <w:spacing w:before="120" w:after="12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lang w:val="sv-SE"/>
              </w:rPr>
              <w:t>Tiết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 51-S, 51-H- ÔN TẬP KTGK2</w:t>
            </w:r>
          </w:p>
        </w:tc>
      </w:tr>
      <w:tr w:rsidR="00F72DE8" w14:paraId="79475C3B" w14:textId="77777777">
        <w:tc>
          <w:tcPr>
            <w:tcW w:w="2339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5440ACC" w14:textId="77777777" w:rsidR="00F72DE8" w:rsidRDefault="00000000">
            <w:pPr>
              <w:spacing w:line="240" w:lineRule="auto"/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Hoạt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động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1</w:t>
            </w:r>
            <w:r>
              <w:rPr>
                <w:rFonts w:ascii="Times New Roman" w:eastAsia="Calibri" w:hAnsi="Times New Roman"/>
                <w:bCs/>
                <w:sz w:val="28"/>
                <w:szCs w:val="28"/>
              </w:rPr>
              <w:t xml:space="preserve">: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Đọc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tài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liệu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thực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hiện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các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yêu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cầu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.</w:t>
            </w:r>
          </w:p>
        </w:tc>
        <w:tc>
          <w:tcPr>
            <w:tcW w:w="7100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E5EEB2E" w14:textId="77777777" w:rsidR="00F72DE8" w:rsidRDefault="00000000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NỘI DUNG BÀI GHI</w:t>
            </w:r>
          </w:p>
          <w:p w14:paraId="4A7130F5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val="en-US" w:eastAsia="vi-VN"/>
              </w:rPr>
            </w:pPr>
            <w:r>
              <w:rPr>
                <w:rFonts w:ascii="Times New Roman" w:eastAsia="Calibri" w:hAnsi="Times New Roman"/>
                <w:b/>
                <w:sz w:val="28"/>
                <w:szCs w:val="28"/>
                <w:lang w:val="en-US" w:eastAsia="vi-VN"/>
              </w:rPr>
              <w:t>SỐ</w:t>
            </w:r>
          </w:p>
          <w:p w14:paraId="736FFA8C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b/>
                <w:sz w:val="28"/>
                <w:szCs w:val="28"/>
                <w:lang w:val="nl-NL" w:eastAsia="vi-VN"/>
              </w:rPr>
              <w:t>Bài tập 1:</w:t>
            </w:r>
          </w:p>
          <w:p w14:paraId="29EBBB01" w14:textId="0FBD2BA3" w:rsidR="00F72DE8" w:rsidRDefault="00000000">
            <w:pPr>
              <w:pStyle w:val="Footer"/>
              <w:widowControl w:val="0"/>
              <w:tabs>
                <w:tab w:val="clear" w:pos="4153"/>
                <w:tab w:val="clear" w:pos="8306"/>
                <w:tab w:val="left" w:pos="0"/>
                <w:tab w:val="center" w:pos="4513"/>
                <w:tab w:val="right" w:pos="9026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b/>
                <w:sz w:val="28"/>
                <w:szCs w:val="28"/>
                <w:lang w:val="nl-NL" w:eastAsia="vi-VN"/>
              </w:rPr>
              <w:t>a)</w:t>
            </w: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1497" w:dyaOrig="855" w14:anchorId="623FA4A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75pt;height:42.65pt" o:ole="">
                  <v:imagedata r:id="rId6" o:title=""/>
                </v:shape>
                <o:OLEObject Type="Embed" ProgID="Equation.DSMT4" ShapeID="_x0000_i1025" DrawAspect="Content" ObjectID="_1739768853" r:id="rId7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2452" w:dyaOrig="855" w14:anchorId="3E9C9FF7">
                <v:shape id="_x0000_i1026" type="#_x0000_t75" style="width:122.4pt;height:42.65pt" o:ole="">
                  <v:imagedata r:id="rId8" o:title=""/>
                </v:shape>
                <o:OLEObject Type="Embed" ProgID="Equation.DSMT4" ShapeID="_x0000_i1026" DrawAspect="Content" ObjectID="_1739768854" r:id="rId9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1682" w:dyaOrig="855" w14:anchorId="19B1A5E4">
                <v:shape id="_x0000_i1027" type="#_x0000_t75" style="width:84.2pt;height:42.65pt" o:ole="">
                  <v:imagedata r:id="rId10" o:title=""/>
                </v:shape>
                <o:OLEObject Type="Embed" ProgID="Equation.DSMT4" ShapeID="_x0000_i1027" DrawAspect="Content" ObjectID="_1739768855" r:id="rId11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1283" w:dyaOrig="855" w14:anchorId="4F35E987">
                <v:shape id="_x0000_i1028" type="#_x0000_t75" style="width:64.25pt;height:42.65pt" o:ole="">
                  <v:imagedata r:id="rId12" o:title=""/>
                </v:shape>
                <o:OLEObject Type="Embed" ProgID="Equation.DSMT4" ShapeID="_x0000_i1028" DrawAspect="Content" ObjectID="_1739768856" r:id="rId13"/>
              </w:object>
            </w:r>
          </w:p>
          <w:p w14:paraId="5371EFCD" w14:textId="77777777" w:rsidR="00F72DE8" w:rsidRDefault="00000000">
            <w:pPr>
              <w:pStyle w:val="Footer"/>
              <w:widowControl w:val="0"/>
              <w:tabs>
                <w:tab w:val="clear" w:pos="4153"/>
                <w:tab w:val="clear" w:pos="8306"/>
                <w:tab w:val="left" w:pos="0"/>
                <w:tab w:val="center" w:pos="4513"/>
                <w:tab w:val="right" w:pos="9026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Vậy nghiệm của hệ pt là (x;y) = </w:t>
            </w:r>
            <w:r>
              <w:rPr>
                <w:rFonts w:ascii="Times New Roman" w:eastAsiaTheme="minorHAnsi" w:hAnsi="Times New Roman"/>
                <w:color w:val="000000" w:themeColor="text1"/>
                <w:position w:val="-14"/>
                <w:sz w:val="28"/>
                <w:szCs w:val="28"/>
                <w:lang w:val="nl-NL" w:eastAsia="en-US"/>
              </w:rPr>
              <w:object w:dxaOrig="798" w:dyaOrig="413" w14:anchorId="624CC7BE">
                <v:shape id="_x0000_i1029" type="#_x0000_t75" style="width:39.9pt;height:20.5pt" o:ole="">
                  <v:imagedata r:id="rId14" o:title=""/>
                </v:shape>
                <o:OLEObject Type="Embed" ProgID="Equation.DSMT4" ShapeID="_x0000_i1029" DrawAspect="Content" ObjectID="_1739768857" r:id="rId15"/>
              </w:object>
            </w:r>
          </w:p>
          <w:p w14:paraId="55096E87" w14:textId="77777777" w:rsidR="00F72DE8" w:rsidRDefault="00000000">
            <w:pPr>
              <w:spacing w:line="240" w:lineRule="auto"/>
              <w:jc w:val="both"/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1853" w:dyaOrig="855" w14:anchorId="3697ACD9">
                <v:shape id="_x0000_i1030" type="#_x0000_t75" style="width:92.5pt;height:42.65pt" o:ole="">
                  <v:imagedata r:id="rId16" o:title=""/>
                </v:shape>
                <o:OLEObject Type="Embed" ProgID="Equation.DSMT4" ShapeID="_x0000_i1030" DrawAspect="Content" ObjectID="_1739768858" r:id="rId17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2652" w:dyaOrig="855" w14:anchorId="73CEDF17">
                <v:shape id="_x0000_i1031" type="#_x0000_t75" style="width:132.35pt;height:42.65pt" o:ole="">
                  <v:imagedata r:id="rId18" o:title=""/>
                </v:shape>
                <o:OLEObject Type="Embed" ProgID="Equation.DSMT4" ShapeID="_x0000_i1031" DrawAspect="Content" ObjectID="_1739768859" r:id="rId19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2452" w:dyaOrig="855" w14:anchorId="62516286">
                <v:shape id="_x0000_i1032" type="#_x0000_t75" style="width:122.4pt;height:42.65pt" o:ole="">
                  <v:imagedata r:id="rId20" o:title=""/>
                </v:shape>
                <o:OLEObject Type="Embed" ProgID="Equation.DSMT4" ShapeID="_x0000_i1032" DrawAspect="Content" ObjectID="_1739768860" r:id="rId21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1668" w:dyaOrig="855" w14:anchorId="673DA18B">
                <v:shape id="_x0000_i1033" type="#_x0000_t75" style="width:83.65pt;height:42.65pt" o:ole="">
                  <v:imagedata r:id="rId22" o:title=""/>
                </v:shape>
                <o:OLEObject Type="Embed" ProgID="Equation.DSMT4" ShapeID="_x0000_i1033" DrawAspect="Content" ObjectID="_1739768861" r:id="rId23"/>
              </w:object>
            </w:r>
          </w:p>
          <w:p w14:paraId="65E20FD3" w14:textId="77777777" w:rsidR="00F72DE8" w:rsidRDefault="00000000">
            <w:pPr>
              <w:pStyle w:val="Footer"/>
              <w:widowControl w:val="0"/>
              <w:tabs>
                <w:tab w:val="clear" w:pos="4153"/>
                <w:tab w:val="clear" w:pos="8306"/>
                <w:tab w:val="left" w:pos="0"/>
                <w:tab w:val="center" w:pos="4513"/>
                <w:tab w:val="right" w:pos="9026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68"/>
                <w:sz w:val="28"/>
                <w:szCs w:val="28"/>
                <w:lang w:val="nl-NL" w:eastAsia="en-US"/>
              </w:rPr>
              <w:object w:dxaOrig="1326" w:dyaOrig="1497" w14:anchorId="426B3CCB">
                <v:shape id="_x0000_i1034" type="#_x0000_t75" style="width:66.45pt;height:74.75pt" o:ole="">
                  <v:imagedata r:id="rId24" o:title=""/>
                </v:shape>
                <o:OLEObject Type="Embed" ProgID="Equation.DSMT4" ShapeID="_x0000_i1034" DrawAspect="Content" ObjectID="_1739768862" r:id="rId25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nl-NL" w:eastAsia="en-US"/>
              </w:rPr>
              <w:object w:dxaOrig="200" w:dyaOrig="299" w14:anchorId="270815C8">
                <v:shape id="_x0000_i1035" type="#_x0000_t75" style="width:9.95pt;height:14.95pt" o:ole="">
                  <v:imagedata r:id="rId26" o:title=""/>
                </v:shape>
                <o:OLEObject Type="Embed" ProgID="Equation.DSMT4" ShapeID="_x0000_i1035" DrawAspect="Content" ObjectID="_1739768863" r:id="rId27"/>
              </w:object>
            </w:r>
            <w:r>
              <w:rPr>
                <w:rFonts w:ascii="Times New Roman" w:eastAsia="Calibri" w:hAnsi="Times New Roman"/>
                <w:position w:val="-112"/>
                <w:sz w:val="28"/>
                <w:szCs w:val="28"/>
                <w:lang w:val="nl-NL" w:eastAsia="vi-VN"/>
              </w:rPr>
              <w:t xml:space="preserve"> </w:t>
            </w:r>
          </w:p>
          <w:p w14:paraId="2C86093D" w14:textId="77777777" w:rsidR="00F72DE8" w:rsidRDefault="00000000">
            <w:pPr>
              <w:pStyle w:val="Footer"/>
              <w:widowControl w:val="0"/>
              <w:tabs>
                <w:tab w:val="clear" w:pos="4153"/>
                <w:tab w:val="clear" w:pos="8306"/>
                <w:tab w:val="left" w:pos="0"/>
                <w:tab w:val="center" w:pos="4513"/>
                <w:tab w:val="right" w:pos="9026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Vậy nghiệm của hệ pt là (x;y) = </w:t>
            </w:r>
            <w:r>
              <w:rPr>
                <w:rFonts w:ascii="Times New Roman" w:eastAsiaTheme="minorHAnsi" w:hAnsi="Times New Roman"/>
                <w:color w:val="000000" w:themeColor="text1"/>
                <w:position w:val="-32"/>
                <w:sz w:val="28"/>
                <w:szCs w:val="28"/>
                <w:lang w:val="nl-NL" w:eastAsia="en-US"/>
              </w:rPr>
              <w:object w:dxaOrig="1084" w:dyaOrig="770" w14:anchorId="7C3871EB">
                <v:shape id="_x0000_i1036" type="#_x0000_t75" style="width:54.3pt;height:38.75pt" o:ole="">
                  <v:imagedata r:id="rId28" o:title=""/>
                </v:shape>
                <o:OLEObject Type="Embed" ProgID="Equation.DSMT4" ShapeID="_x0000_i1036" DrawAspect="Content" ObjectID="_1739768864" r:id="rId29"/>
              </w:object>
            </w:r>
          </w:p>
          <w:p w14:paraId="2D1D3F1B" w14:textId="77777777" w:rsidR="00F72DE8" w:rsidRDefault="00000000">
            <w:pPr>
              <w:pStyle w:val="Footer"/>
              <w:widowControl w:val="0"/>
              <w:tabs>
                <w:tab w:val="clear" w:pos="4153"/>
                <w:tab w:val="clear" w:pos="8306"/>
                <w:tab w:val="left" w:pos="0"/>
                <w:tab w:val="center" w:pos="4513"/>
                <w:tab w:val="right" w:pos="9026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b/>
                <w:sz w:val="28"/>
                <w:szCs w:val="28"/>
                <w:lang w:val="nl-NL" w:eastAsia="vi-VN"/>
              </w:rPr>
              <w:t>c)</w:t>
            </w:r>
            <w:r>
              <w:rPr>
                <w:rFonts w:ascii="Times New Roman" w:eastAsiaTheme="minorHAnsi" w:hAnsi="Times New Roman"/>
                <w:b/>
                <w:color w:val="000000" w:themeColor="text1"/>
                <w:position w:val="-72"/>
                <w:sz w:val="28"/>
                <w:szCs w:val="28"/>
                <w:lang w:val="nl-NL" w:eastAsia="en-US"/>
              </w:rPr>
              <w:object w:dxaOrig="1283" w:dyaOrig="1583" w14:anchorId="1C774387">
                <v:shape id="_x0000_i1037" type="#_x0000_t75" style="width:64.25pt;height:79.2pt" o:ole="">
                  <v:imagedata r:id="rId30" o:title=""/>
                </v:shape>
                <o:OLEObject Type="Embed" ProgID="Equation.DSMT4" ShapeID="_x0000_i1037" DrawAspect="Content" ObjectID="_1739768865" r:id="rId31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52"/>
                <w:sz w:val="28"/>
                <w:szCs w:val="28"/>
                <w:lang w:val="nl-NL" w:eastAsia="en-US"/>
              </w:rPr>
              <w:object w:dxaOrig="2509" w:dyaOrig="1183" w14:anchorId="26664EF6">
                <v:shape id="_x0000_i1038" type="#_x0000_t75" style="width:125.7pt;height:59.25pt" o:ole="">
                  <v:imagedata r:id="rId32" o:title=""/>
                </v:shape>
                <o:OLEObject Type="Embed" ProgID="Equation.DSMT4" ShapeID="_x0000_i1038" DrawAspect="Content" ObjectID="_1739768866" r:id="rId33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68"/>
                <w:sz w:val="28"/>
                <w:szCs w:val="28"/>
                <w:lang w:val="nl-NL" w:eastAsia="en-US"/>
              </w:rPr>
              <w:object w:dxaOrig="2053" w:dyaOrig="1497" w14:anchorId="3DF000B2">
                <v:shape id="_x0000_i1039" type="#_x0000_t75" style="width:102.45pt;height:74.75pt" o:ole="">
                  <v:imagedata r:id="rId34" o:title=""/>
                </v:shape>
                <o:OLEObject Type="Embed" ProgID="Equation.DSMT4" ShapeID="_x0000_i1039" DrawAspect="Content" ObjectID="_1739768867" r:id="rId35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68"/>
                <w:sz w:val="28"/>
                <w:szCs w:val="28"/>
                <w:lang w:val="nl-NL" w:eastAsia="en-US"/>
              </w:rPr>
              <w:object w:dxaOrig="1497" w:dyaOrig="1497" w14:anchorId="3B577186">
                <v:shape id="_x0000_i1040" type="#_x0000_t75" style="width:74.75pt;height:74.75pt" o:ole="">
                  <v:imagedata r:id="rId36" o:title=""/>
                </v:shape>
                <o:OLEObject Type="Embed" ProgID="Equation.DSMT4" ShapeID="_x0000_i1040" DrawAspect="Content" ObjectID="_1739768868" r:id="rId37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68"/>
                <w:sz w:val="28"/>
                <w:szCs w:val="28"/>
                <w:lang w:val="nl-NL" w:eastAsia="en-US"/>
              </w:rPr>
              <w:object w:dxaOrig="1497" w:dyaOrig="1497" w14:anchorId="24AAF8C0">
                <v:shape id="_x0000_i1041" type="#_x0000_t75" style="width:74.75pt;height:74.75pt" o:ole="">
                  <v:imagedata r:id="rId38" o:title=""/>
                </v:shape>
                <o:OLEObject Type="Embed" ProgID="Equation.DSMT4" ShapeID="_x0000_i1041" DrawAspect="Content" ObjectID="_1739768869" r:id="rId39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   (ĐK: y ≠ -4 )</w:t>
            </w:r>
          </w:p>
          <w:p w14:paraId="560AAF65" w14:textId="77777777" w:rsidR="00F72DE8" w:rsidRDefault="00000000">
            <w:pPr>
              <w:pStyle w:val="Footer"/>
              <w:widowControl w:val="0"/>
              <w:tabs>
                <w:tab w:val="clear" w:pos="4153"/>
                <w:tab w:val="clear" w:pos="8306"/>
                <w:tab w:val="left" w:pos="0"/>
                <w:tab w:val="center" w:pos="4513"/>
                <w:tab w:val="right" w:pos="9026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Vậy nghiệm của hệ pt là (x;y) = </w:t>
            </w:r>
            <w:r>
              <w:rPr>
                <w:rFonts w:ascii="Times New Roman" w:eastAsiaTheme="minorHAnsi" w:hAnsi="Times New Roman"/>
                <w:color w:val="000000" w:themeColor="text1"/>
                <w:position w:val="-32"/>
                <w:sz w:val="28"/>
                <w:szCs w:val="28"/>
                <w:lang w:val="nl-NL" w:eastAsia="en-US"/>
              </w:rPr>
              <w:object w:dxaOrig="1283" w:dyaOrig="770" w14:anchorId="4E1593C6">
                <v:shape id="_x0000_i1042" type="#_x0000_t75" style="width:64.25pt;height:38.75pt" o:ole="">
                  <v:imagedata r:id="rId40" o:title=""/>
                </v:shape>
                <o:OLEObject Type="Embed" ProgID="Equation.DSMT4" ShapeID="_x0000_i1042" DrawAspect="Content" ObjectID="_1739768870" r:id="rId41"/>
              </w:object>
            </w:r>
          </w:p>
          <w:p w14:paraId="72F7A58E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val="fr-FR" w:eastAsia="vi-VN"/>
              </w:rPr>
            </w:pPr>
            <w:proofErr w:type="spellStart"/>
            <w:r>
              <w:rPr>
                <w:rFonts w:ascii="Times New Roman" w:eastAsia="Calibri" w:hAnsi="Times New Roman"/>
                <w:b/>
                <w:sz w:val="28"/>
                <w:szCs w:val="28"/>
                <w:lang w:val="fr-FR" w:eastAsia="vi-VN"/>
              </w:rPr>
              <w:t>Bài</w:t>
            </w:r>
            <w:proofErr w:type="spellEnd"/>
            <w:r>
              <w:rPr>
                <w:rFonts w:ascii="Times New Roman" w:eastAsia="Calibri" w:hAnsi="Times New Roman"/>
                <w:b/>
                <w:sz w:val="28"/>
                <w:szCs w:val="28"/>
                <w:lang w:val="fr-FR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sz w:val="28"/>
                <w:szCs w:val="28"/>
                <w:lang w:val="fr-FR" w:eastAsia="vi-VN"/>
              </w:rPr>
              <w:t>tập</w:t>
            </w:r>
            <w:proofErr w:type="spellEnd"/>
            <w:r>
              <w:rPr>
                <w:rFonts w:ascii="Times New Roman" w:eastAsia="Calibri" w:hAnsi="Times New Roman"/>
                <w:b/>
                <w:sz w:val="28"/>
                <w:szCs w:val="28"/>
                <w:lang w:val="fr-FR" w:eastAsia="vi-VN"/>
              </w:rPr>
              <w:t xml:space="preserve"> </w:t>
            </w:r>
            <w:proofErr w:type="gramStart"/>
            <w:r>
              <w:rPr>
                <w:rFonts w:ascii="Times New Roman" w:eastAsia="Calibri" w:hAnsi="Times New Roman"/>
                <w:b/>
                <w:sz w:val="28"/>
                <w:szCs w:val="28"/>
                <w:lang w:val="fr-FR" w:eastAsia="vi-VN"/>
              </w:rPr>
              <w:t>2:</w:t>
            </w:r>
            <w:proofErr w:type="gramEnd"/>
          </w:p>
          <w:p w14:paraId="2197400F" w14:textId="77777777" w:rsidR="00F72DE8" w:rsidRDefault="00000000">
            <w:pPr>
              <w:widowControl w:val="0"/>
              <w:tabs>
                <w:tab w:val="left" w:pos="0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>(ĐK: x ≠ 1, y ≠ -2)</w:t>
            </w:r>
          </w:p>
          <w:p w14:paraId="42814283" w14:textId="77777777" w:rsidR="00F72DE8" w:rsidRDefault="00000000">
            <w:pPr>
              <w:widowControl w:val="0"/>
              <w:tabs>
                <w:tab w:val="left" w:pos="0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Đặt </w:t>
            </w:r>
            <w:r>
              <w:rPr>
                <w:rFonts w:ascii="Times New Roman" w:eastAsiaTheme="minorHAnsi" w:hAnsi="Times New Roman"/>
                <w:color w:val="000000" w:themeColor="text1"/>
                <w:position w:val="-28"/>
                <w:sz w:val="28"/>
                <w:szCs w:val="28"/>
                <w:lang w:val="nl-NL" w:eastAsia="en-US"/>
              </w:rPr>
              <w:object w:dxaOrig="1027" w:dyaOrig="727" w14:anchorId="2CD2EB59">
                <v:shape id="_x0000_i1043" type="#_x0000_t75" style="width:51.5pt;height:36.55pt" o:ole="">
                  <v:imagedata r:id="rId42" o:title=""/>
                </v:shape>
                <o:OLEObject Type="Embed" ProgID="Equation.DSMT4" ShapeID="_x0000_i1043" DrawAspect="Content" ObjectID="_1739768871" r:id="rId43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;  </w:t>
            </w:r>
            <w:r>
              <w:rPr>
                <w:rFonts w:ascii="Times New Roman" w:eastAsiaTheme="minorHAnsi" w:hAnsi="Times New Roman"/>
                <w:color w:val="000000" w:themeColor="text1"/>
                <w:position w:val="-32"/>
                <w:sz w:val="28"/>
                <w:szCs w:val="28"/>
                <w:lang w:val="nl-NL" w:eastAsia="en-US"/>
              </w:rPr>
              <w:object w:dxaOrig="1084" w:dyaOrig="770" w14:anchorId="329B75B2">
                <v:shape id="_x0000_i1044" type="#_x0000_t75" style="width:54.3pt;height:38.75pt" o:ole="">
                  <v:imagedata r:id="rId44" o:title=""/>
                </v:shape>
                <o:OLEObject Type="Embed" ProgID="Equation.DSMT4" ShapeID="_x0000_i1044" DrawAspect="Content" ObjectID="_1739768872" r:id="rId45"/>
              </w:object>
            </w:r>
          </w:p>
          <w:p w14:paraId="73E164DE" w14:textId="77777777" w:rsidR="00F72DE8" w:rsidRDefault="00000000">
            <w:pPr>
              <w:widowControl w:val="0"/>
              <w:tabs>
                <w:tab w:val="left" w:pos="0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 Ta có hệ: </w:t>
            </w:r>
          </w:p>
          <w:p w14:paraId="28E78B37" w14:textId="77777777" w:rsidR="00F72DE8" w:rsidRDefault="00000000">
            <w:pPr>
              <w:widowControl w:val="0"/>
              <w:tabs>
                <w:tab w:val="left" w:pos="0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52"/>
                <w:sz w:val="28"/>
                <w:szCs w:val="28"/>
                <w:lang w:val="nl-NL" w:eastAsia="en-US"/>
              </w:rPr>
              <w:object w:dxaOrig="1497" w:dyaOrig="1183" w14:anchorId="10FF08A1">
                <v:shape id="_x0000_i1045" type="#_x0000_t75" style="width:74.75pt;height:59.25pt" o:ole="">
                  <v:imagedata r:id="rId46" o:title=""/>
                </v:shape>
                <o:OLEObject Type="Embed" ProgID="Equation.DSMT4" ShapeID="_x0000_i1045" DrawAspect="Content" ObjectID="_1739768873" r:id="rId47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68"/>
                <w:sz w:val="28"/>
                <w:szCs w:val="28"/>
                <w:lang w:val="nl-NL" w:eastAsia="en-US"/>
              </w:rPr>
              <w:object w:dxaOrig="2324" w:dyaOrig="1497" w14:anchorId="22FACF99">
                <v:shape id="_x0000_i1046" type="#_x0000_t75" style="width:116.3pt;height:74.75pt" o:ole="">
                  <v:imagedata r:id="rId48" o:title=""/>
                </v:shape>
                <o:OLEObject Type="Embed" ProgID="Equation.DSMT4" ShapeID="_x0000_i1046" DrawAspect="Content" ObjectID="_1739768874" r:id="rId49"/>
              </w:object>
            </w:r>
          </w:p>
          <w:p w14:paraId="55D48C7A" w14:textId="77777777" w:rsidR="00F72DE8" w:rsidRDefault="00000000">
            <w:pPr>
              <w:pStyle w:val="Footer"/>
              <w:widowControl w:val="0"/>
              <w:tabs>
                <w:tab w:val="clear" w:pos="4153"/>
                <w:tab w:val="clear" w:pos="8306"/>
                <w:tab w:val="left" w:pos="0"/>
                <w:tab w:val="center" w:pos="4513"/>
                <w:tab w:val="right" w:pos="9026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68"/>
                <w:sz w:val="28"/>
                <w:szCs w:val="28"/>
                <w:lang w:val="nl-NL" w:eastAsia="en-US"/>
              </w:rPr>
              <w:object w:dxaOrig="1682" w:dyaOrig="1497" w14:anchorId="0AFAE286">
                <v:shape id="_x0000_i1047" type="#_x0000_t75" style="width:84.2pt;height:74.75pt" o:ole="">
                  <v:imagedata r:id="rId50" o:title=""/>
                </v:shape>
                <o:OLEObject Type="Embed" ProgID="Equation.DSMT4" ShapeID="_x0000_i1047" DrawAspect="Content" ObjectID="_1739768875" r:id="rId51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68"/>
                <w:sz w:val="28"/>
                <w:szCs w:val="28"/>
                <w:lang w:val="nl-NL" w:eastAsia="en-US"/>
              </w:rPr>
              <w:object w:dxaOrig="1326" w:dyaOrig="1497" w14:anchorId="55D0DC29">
                <v:shape id="_x0000_i1048" type="#_x0000_t75" style="width:66.45pt;height:74.75pt" o:ole="">
                  <v:imagedata r:id="rId52" o:title=""/>
                </v:shape>
                <o:OLEObject Type="Embed" ProgID="Equation.DSMT4" ShapeID="_x0000_i1048" DrawAspect="Content" ObjectID="_1739768876" r:id="rId53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 </w:t>
            </w:r>
          </w:p>
          <w:p w14:paraId="561E19CF" w14:textId="77777777" w:rsidR="00F72DE8" w:rsidRDefault="00000000">
            <w:pPr>
              <w:pStyle w:val="Footer"/>
              <w:widowControl w:val="0"/>
              <w:tabs>
                <w:tab w:val="clear" w:pos="4153"/>
                <w:tab w:val="clear" w:pos="8306"/>
                <w:tab w:val="left" w:pos="0"/>
                <w:tab w:val="center" w:pos="4513"/>
                <w:tab w:val="right" w:pos="9026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>⇒</w:t>
            </w:r>
            <w:r>
              <w:rPr>
                <w:rFonts w:ascii="Times New Roman" w:eastAsiaTheme="minorHAnsi" w:hAnsi="Times New Roman"/>
                <w:color w:val="000000" w:themeColor="text1"/>
                <w:position w:val="-72"/>
                <w:sz w:val="28"/>
                <w:szCs w:val="28"/>
                <w:lang w:val="nl-NL" w:eastAsia="en-US"/>
              </w:rPr>
              <w:object w:dxaOrig="1397" w:dyaOrig="1583" w14:anchorId="489AF48D">
                <v:shape id="_x0000_i1049" type="#_x0000_t75" style="width:69.8pt;height:79.2pt" o:ole="">
                  <v:imagedata r:id="rId54" o:title=""/>
                </v:shape>
                <o:OLEObject Type="Embed" ProgID="Equation.DSMT4" ShapeID="_x0000_i1049" DrawAspect="Content" ObjectID="_1739768877" r:id="rId55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1682" w:dyaOrig="855" w14:anchorId="7BA48F06">
                <v:shape id="_x0000_i1050" type="#_x0000_t75" style="width:84.2pt;height:42.65pt" o:ole="">
                  <v:imagedata r:id="rId56" o:title=""/>
                </v:shape>
                <o:OLEObject Type="Embed" ProgID="Equation.DSMT4" ShapeID="_x0000_i1050" DrawAspect="Content" ObjectID="_1739768878" r:id="rId57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1283" w:dyaOrig="855" w14:anchorId="730FD628">
                <v:shape id="_x0000_i1051" type="#_x0000_t75" style="width:64.25pt;height:42.65pt" o:ole="">
                  <v:imagedata r:id="rId58" o:title=""/>
                </v:shape>
                <o:OLEObject Type="Embed" ProgID="Equation.DSMT4" ShapeID="_x0000_i1051" DrawAspect="Content" ObjectID="_1739768879" r:id="rId59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 (TMĐK)</w:t>
            </w:r>
          </w:p>
          <w:p w14:paraId="5BD0ECD8" w14:textId="77777777" w:rsidR="00F72DE8" w:rsidRDefault="00000000">
            <w:pPr>
              <w:spacing w:line="240" w:lineRule="auto"/>
              <w:jc w:val="both"/>
              <w:rPr>
                <w:rFonts w:ascii="Times New Roman" w:eastAsiaTheme="minorHAnsi" w:hAnsi="Times New Roman"/>
                <w:color w:val="000000" w:themeColor="text1"/>
                <w:position w:val="-14"/>
                <w:sz w:val="28"/>
                <w:szCs w:val="28"/>
                <w:lang w:val="nl-NL" w:eastAsia="en-US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Vậy nghiệm của hệ pt là (x;y) = </w:t>
            </w:r>
            <w:r>
              <w:rPr>
                <w:rFonts w:ascii="Times New Roman" w:eastAsiaTheme="minorHAnsi" w:hAnsi="Times New Roman"/>
                <w:color w:val="000000" w:themeColor="text1"/>
                <w:position w:val="-14"/>
                <w:sz w:val="28"/>
                <w:szCs w:val="28"/>
                <w:lang w:val="nl-NL" w:eastAsia="en-US"/>
              </w:rPr>
              <w:object w:dxaOrig="898" w:dyaOrig="413" w14:anchorId="4197BBD6">
                <v:shape id="_x0000_i1052" type="#_x0000_t75" style="width:44.85pt;height:20.5pt" o:ole="">
                  <v:imagedata r:id="rId60" o:title=""/>
                </v:shape>
                <o:OLEObject Type="Embed" ProgID="Equation.DSMT4" ShapeID="_x0000_i1052" DrawAspect="Content" ObjectID="_1739768880" r:id="rId61"/>
              </w:object>
            </w:r>
          </w:p>
          <w:p w14:paraId="791B01B7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b/>
                <w:sz w:val="28"/>
                <w:szCs w:val="28"/>
                <w:lang w:val="nl-NL" w:eastAsia="vi-VN"/>
              </w:rPr>
              <w:t>Bài tập 3:</w: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 Phương trình đường thẳng có dạng y = ax+b(d). Đường thẳng (d) đi qua hai điểm A(2; 5) và B(-5; -2) nên ta có hệ pt </w:t>
            </w: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2723" w:dyaOrig="855" w14:anchorId="750DCB98">
                <v:shape id="_x0000_i1053" type="#_x0000_t75" style="width:136.25pt;height:42.65pt" o:ole="">
                  <v:imagedata r:id="rId62" o:title=""/>
                </v:shape>
                <o:OLEObject Type="Embed" ProgID="Equation.DSMT4" ShapeID="_x0000_i1053" DrawAspect="Content" ObjectID="_1739768881" r:id="rId63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 </w:t>
            </w:r>
          </w:p>
          <w:p w14:paraId="1C1DD539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>Vậy phương trình đường thẳng (d) cần tìm là y = x + 3.</w:t>
            </w:r>
          </w:p>
          <w:p w14:paraId="3F89BC68" w14:textId="77777777" w:rsidR="00F72DE8" w:rsidRDefault="00000000">
            <w:pPr>
              <w:widowControl w:val="0"/>
              <w:tabs>
                <w:tab w:val="left" w:pos="3700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b/>
                <w:sz w:val="28"/>
                <w:szCs w:val="28"/>
                <w:lang w:val="nl-NL" w:eastAsia="vi-VN"/>
              </w:rPr>
              <w:t>Bài tập 4:</w: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 Hai trường A, B có 250 HS lớp 9 dự thi vào lớp 10, </w: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lastRenderedPageBreak/>
              <w:t>kết quả có 210 HS đã trúng tuyển. Tính riêng tỉ lệ đỗ thì trường A đạt 80%, trường B đạt 90%. Hỏi mỗi trường có bao nhiêu HS lớp 9 dự thi vào lớp 10.</w:t>
            </w:r>
          </w:p>
          <w:p w14:paraId="220DAD50" w14:textId="77777777" w:rsidR="00F72DE8" w:rsidRDefault="00000000">
            <w:pPr>
              <w:widowControl w:val="0"/>
              <w:tabs>
                <w:tab w:val="left" w:pos="3700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Gọi số học sinh lớp 9 trường A và trường B dự thi vào lớp 10 lần lượt là x,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val="nl-NL" w:eastAsia="en-US"/>
              </w:rPr>
              <w:object w:dxaOrig="613" w:dyaOrig="299" w14:anchorId="2D4871AB">
                <v:shape id="_x0000_i1054" type="#_x0000_t75" style="width:30.45pt;height:14.95pt" o:ole="">
                  <v:imagedata r:id="rId64" o:title=""/>
                </v:shape>
                <o:OLEObject Type="Embed" ProgID="Equation.DSMT4" ShapeID="_x0000_i1054" DrawAspect="Content" ObjectID="_1739768882" r:id="rId65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, và y, </w:t>
            </w:r>
            <w:r>
              <w:rPr>
                <w:rFonts w:ascii="Times New Roman" w:eastAsiaTheme="minorHAnsi" w:hAnsi="Times New Roman"/>
                <w:color w:val="000000" w:themeColor="text1"/>
                <w:position w:val="-12"/>
                <w:sz w:val="28"/>
                <w:szCs w:val="28"/>
                <w:lang w:val="nl-NL" w:eastAsia="en-US"/>
              </w:rPr>
              <w:object w:dxaOrig="642" w:dyaOrig="356" w14:anchorId="4F3D72E1">
                <v:shape id="_x0000_i1055" type="#_x0000_t75" style="width:32.1pt;height:17.7pt" o:ole="">
                  <v:imagedata r:id="rId66" o:title=""/>
                </v:shape>
                <o:OLEObject Type="Embed" ProgID="Equation.DSMT4" ShapeID="_x0000_i1055" DrawAspect="Content" ObjectID="_1739768883" r:id="rId67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>, x,y là số nguyên.</w:t>
            </w:r>
          </w:p>
          <w:p w14:paraId="01BE8D24" w14:textId="77777777" w:rsidR="00F72DE8" w:rsidRDefault="00000000">
            <w:pPr>
              <w:widowControl w:val="0"/>
              <w:tabs>
                <w:tab w:val="left" w:pos="0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 xml:space="preserve">Theo đầu bài ta có hệ phương trình: </w:t>
            </w:r>
          </w:p>
          <w:p w14:paraId="06393E9A" w14:textId="77777777" w:rsidR="00F72DE8" w:rsidRDefault="00000000">
            <w:pPr>
              <w:widowControl w:val="0"/>
              <w:tabs>
                <w:tab w:val="left" w:pos="0"/>
              </w:tabs>
              <w:spacing w:before="60" w:after="6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52"/>
                <w:sz w:val="28"/>
                <w:szCs w:val="28"/>
                <w:lang w:val="nl-NL" w:eastAsia="en-US"/>
              </w:rPr>
              <w:object w:dxaOrig="2410" w:dyaOrig="1183" w14:anchorId="036CFFB4">
                <v:shape id="_x0000_i1056" type="#_x0000_t75" style="width:120.75pt;height:59.25pt" o:ole="">
                  <v:imagedata r:id="rId68" o:title=""/>
                </v:shape>
                <o:OLEObject Type="Embed" ProgID="Equation.DSMT4" ShapeID="_x0000_i1056" DrawAspect="Content" ObjectID="_1739768884" r:id="rId69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36"/>
                <w:sz w:val="28"/>
                <w:szCs w:val="28"/>
                <w:lang w:val="nl-NL" w:eastAsia="en-US"/>
              </w:rPr>
              <w:object w:dxaOrig="1397" w:dyaOrig="855" w14:anchorId="079A4754">
                <v:shape id="_x0000_i1057" type="#_x0000_t75" style="width:69.8pt;height:42.65pt" o:ole="">
                  <v:imagedata r:id="rId70" o:title=""/>
                </v:shape>
                <o:OLEObject Type="Embed" ProgID="Equation.DSMT4" ShapeID="_x0000_i1057" DrawAspect="Content" ObjectID="_1739768885" r:id="rId71"/>
              </w:object>
            </w:r>
          </w:p>
          <w:p w14:paraId="5D2346FA" w14:textId="77777777" w:rsidR="00F72DE8" w:rsidRDefault="00000000">
            <w:pPr>
              <w:widowControl w:val="0"/>
              <w:tabs>
                <w:tab w:val="left" w:pos="0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nl-NL" w:eastAsia="vi-VN"/>
              </w:rPr>
              <w:t>Vậy số học sinh lớp 9 thi vào lớp 10 trường A là 150 em, trường B là 100 em.</w:t>
            </w:r>
          </w:p>
          <w:p w14:paraId="2D66DC06" w14:textId="77777777" w:rsidR="00F72DE8" w:rsidRDefault="00000000">
            <w:pPr>
              <w:widowControl w:val="0"/>
              <w:tabs>
                <w:tab w:val="left" w:pos="0"/>
              </w:tabs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n-U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n-US" w:eastAsia="vi-VN"/>
              </w:rPr>
              <w:t>HÌNH</w:t>
            </w:r>
          </w:p>
          <w:p w14:paraId="5E139C5B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Bài tập 1: Cho hình vẽ, cung AmB có số đo là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456" w:dyaOrig="299" w14:anchorId="44AF1810">
                <v:shape id="_x0000_i1058" type="#_x0000_t75" style="width:22.7pt;height:14.95pt" o:ole="">
                  <v:imagedata r:id="rId72" o:title=""/>
                </v:shape>
                <o:OLEObject Type="Embed" ProgID="Equation.DSMT4" ShapeID="_x0000_i1058" DrawAspect="Content" ObjectID="_1739768886" r:id="rId73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. </w:t>
            </w:r>
          </w:p>
          <w:p w14:paraId="31624885" w14:textId="77777777" w:rsidR="00F72DE8" w:rsidRDefault="00000000">
            <w:pPr>
              <w:widowControl w:val="0"/>
              <w:spacing w:before="60" w:after="6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0C3B00A5" wp14:editId="4E9483D2">
                  <wp:extent cx="1306195" cy="1419225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5267" cy="1428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84DAA7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Hãy: </w:t>
            </w:r>
          </w:p>
          <w:p w14:paraId="5DC50551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a) Vẽ góc ở tâm chắn cung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642" w:dyaOrig="385" w14:anchorId="3291ECE0">
                <v:shape id="_x0000_i1059" type="#_x0000_t75" style="width:32.1pt;height:19.4pt" o:ole="">
                  <v:imagedata r:id="rId75" o:title=""/>
                </v:shape>
                <o:OLEObject Type="Embed" ProgID="Equation.DSMT4" ShapeID="_x0000_i1059" DrawAspect="Content" ObjectID="_1739768887" r:id="rId76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. Tính góc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642" w:dyaOrig="385" w14:anchorId="23392232">
                <v:shape id="_x0000_i1060" type="#_x0000_t75" style="width:32.1pt;height:19.4pt" o:ole="">
                  <v:imagedata r:id="rId77" o:title=""/>
                </v:shape>
                <o:OLEObject Type="Embed" ProgID="Equation.DSMT4" ShapeID="_x0000_i1060" DrawAspect="Content" ObjectID="_1739768888" r:id="rId7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>.</w:t>
            </w:r>
          </w:p>
          <w:p w14:paraId="6A69EDA8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b) Vẽ góc nội tiếp đỉnh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257" w:dyaOrig="299" w14:anchorId="61E1A351">
                <v:shape id="_x0000_i1061" type="#_x0000_t75" style="width:12.75pt;height:14.95pt" o:ole="">
                  <v:imagedata r:id="rId79" o:title=""/>
                </v:shape>
                <o:OLEObject Type="Embed" ProgID="Equation.DSMT4" ShapeID="_x0000_i1061" DrawAspect="Content" ObjectID="_1739768889" r:id="rId8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chắn cung AmB. Tính góc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642" w:dyaOrig="385" w14:anchorId="28433B62">
                <v:shape id="_x0000_i1062" type="#_x0000_t75" style="width:32.1pt;height:19.4pt" o:ole="">
                  <v:imagedata r:id="rId81" o:title=""/>
                </v:shape>
                <o:OLEObject Type="Embed" ProgID="Equation.DSMT4" ShapeID="_x0000_i1062" DrawAspect="Content" ObjectID="_1739768890" r:id="rId82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>.</w:t>
            </w:r>
          </w:p>
          <w:p w14:paraId="7CCF422F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c) Vẽ góc tạo bởi tia tiếp tuyến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342" w:dyaOrig="299" w14:anchorId="3649FA17">
                <v:shape id="_x0000_i1063" type="#_x0000_t75" style="width:17.15pt;height:14.95pt" o:ole="">
                  <v:imagedata r:id="rId83" o:title=""/>
                </v:shape>
                <o:OLEObject Type="Embed" ProgID="Equation.DSMT4" ShapeID="_x0000_i1063" DrawAspect="Content" ObjectID="_1739768891" r:id="rId84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và dây cung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442" w:dyaOrig="285" w14:anchorId="4F0C15E0">
                <v:shape id="_x0000_i1064" type="#_x0000_t75" style="width:22.15pt;height:14.4pt" o:ole="">
                  <v:imagedata r:id="rId85" o:title=""/>
                </v:shape>
                <o:OLEObject Type="Embed" ProgID="Equation.DSMT4" ShapeID="_x0000_i1064" DrawAspect="Content" ObjectID="_1739768892" r:id="rId86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. Tính góc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542" w:dyaOrig="385" w14:anchorId="1DB02432">
                <v:shape id="_x0000_i1065" type="#_x0000_t75" style="width:27.15pt;height:19.4pt" o:ole="">
                  <v:imagedata r:id="rId87" o:title=""/>
                </v:shape>
                <o:OLEObject Type="Embed" ProgID="Equation.DSMT4" ShapeID="_x0000_i1065" DrawAspect="Content" ObjectID="_1739768893" r:id="rId8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>.</w:t>
            </w:r>
          </w:p>
          <w:p w14:paraId="362B0474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d) Vẽ góc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642" w:dyaOrig="371" w14:anchorId="09694246">
                <v:shape id="_x0000_i1066" type="#_x0000_t75" style="width:32.1pt;height:18.3pt" o:ole="">
                  <v:imagedata r:id="rId89" o:title=""/>
                </v:shape>
                <o:OLEObject Type="Embed" ProgID="Equation.DSMT4" ShapeID="_x0000_i1066" DrawAspect="Content" ObjectID="_1739768894" r:id="rId9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có đỉnh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299" w:dyaOrig="285" w14:anchorId="26201C12">
                <v:shape id="_x0000_i1067" type="#_x0000_t75" style="width:14.95pt;height:14.4pt" o:ole="">
                  <v:imagedata r:id="rId91" o:title=""/>
                </v:shape>
                <o:OLEObject Type="Embed" ProgID="Equation.DSMT4" ShapeID="_x0000_i1067" DrawAspect="Content" ObjectID="_1739768895" r:id="rId92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ở bên trong đường tròn. So sánh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670" w:dyaOrig="371" w14:anchorId="38E1B18F">
                <v:shape id="_x0000_i1068" type="#_x0000_t75" style="width:33.25pt;height:18.3pt" o:ole="">
                  <v:imagedata r:id="rId93" o:title=""/>
                </v:shape>
                <o:OLEObject Type="Embed" ProgID="Equation.DSMT4" ShapeID="_x0000_i1068" DrawAspect="Content" ObjectID="_1739768896" r:id="rId94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và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642" w:dyaOrig="385" w14:anchorId="45659EAE">
                <v:shape id="_x0000_i1069" type="#_x0000_t75" style="width:32.1pt;height:19.4pt" o:ole="">
                  <v:imagedata r:id="rId95" o:title=""/>
                </v:shape>
                <o:OLEObject Type="Embed" ProgID="Equation.DSMT4" ShapeID="_x0000_i1069" DrawAspect="Content" ObjectID="_1739768897" r:id="rId96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>.</w:t>
            </w:r>
          </w:p>
          <w:p w14:paraId="2B56A7E4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e) Vẽ góc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627" w:dyaOrig="371" w14:anchorId="668549FB">
                <v:shape id="_x0000_i1070" type="#_x0000_t75" style="width:31.55pt;height:18.3pt" o:ole="">
                  <v:imagedata r:id="rId97" o:title=""/>
                </v:shape>
                <o:OLEObject Type="Embed" ProgID="Equation.DSMT4" ShapeID="_x0000_i1070" DrawAspect="Content" ObjectID="_1739768898" r:id="rId9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có đỉnh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257" w:dyaOrig="285" w14:anchorId="22741B0C">
                <v:shape id="_x0000_i1071" type="#_x0000_t75" style="width:12.75pt;height:14.4pt" o:ole="">
                  <v:imagedata r:id="rId99" o:title=""/>
                </v:shape>
                <o:OLEObject Type="Embed" ProgID="Equation.DSMT4" ShapeID="_x0000_i1071" DrawAspect="Content" ObjectID="_1739768899" r:id="rId10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nằm ngoài đường tròn (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257" w:dyaOrig="285" w14:anchorId="5B3E4E4F">
                <v:shape id="_x0000_i1072" type="#_x0000_t75" style="width:12.75pt;height:14.4pt" o:ole="">
                  <v:imagedata r:id="rId101" o:title=""/>
                </v:shape>
                <o:OLEObject Type="Embed" ProgID="Equation.DSMT4" ShapeID="_x0000_i1072" DrawAspect="Content" ObjectID="_1739768900" r:id="rId102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và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257" w:dyaOrig="299" w14:anchorId="004F1A53">
                <v:shape id="_x0000_i1073" type="#_x0000_t75" style="width:12.75pt;height:14.95pt" o:ole="">
                  <v:imagedata r:id="rId103" o:title=""/>
                </v:shape>
                <o:OLEObject Type="Embed" ProgID="Equation.DSMT4" ShapeID="_x0000_i1073" DrawAspect="Content" ObjectID="_1739768901" r:id="rId104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cùng phía đối với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442" w:dyaOrig="285" w14:anchorId="75B18BA9">
                <v:shape id="_x0000_i1074" type="#_x0000_t75" style="width:22.15pt;height:14.4pt" o:ole="">
                  <v:imagedata r:id="rId105" o:title=""/>
                </v:shape>
                <o:OLEObject Type="Embed" ProgID="Equation.DSMT4" ShapeID="_x0000_i1074" DrawAspect="Content" ObjectID="_1739768902" r:id="rId106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). So sánh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627" w:dyaOrig="371" w14:anchorId="3747C45D">
                <v:shape id="_x0000_i1075" type="#_x0000_t75" style="width:31.55pt;height:18.3pt" o:ole="">
                  <v:imagedata r:id="rId107" o:title=""/>
                </v:shape>
                <o:OLEObject Type="Embed" ProgID="Equation.DSMT4" ShapeID="_x0000_i1075" DrawAspect="Content" ObjectID="_1739768903" r:id="rId10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và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642" w:dyaOrig="385" w14:anchorId="5744F049">
                <v:shape id="_x0000_i1076" type="#_x0000_t75" style="width:32.1pt;height:19.4pt" o:ole="">
                  <v:imagedata r:id="rId109" o:title=""/>
                </v:shape>
                <o:OLEObject Type="Embed" ProgID="Equation.DSMT4" ShapeID="_x0000_i1076" DrawAspect="Content" ObjectID="_1739768904" r:id="rId11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>.</w:t>
            </w:r>
          </w:p>
          <w:p w14:paraId="36738FD3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lastRenderedPageBreak/>
              <w:t>Lời giải:</w:t>
            </w:r>
          </w:p>
          <w:p w14:paraId="0A615BC3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a) </w:t>
            </w:r>
          </w:p>
          <w:p w14:paraId="5409ED9A" w14:textId="77777777" w:rsidR="00F72DE8" w:rsidRDefault="00000000">
            <w:pPr>
              <w:widowControl w:val="0"/>
              <w:spacing w:before="60" w:after="6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0AC30BD2" wp14:editId="77A92EF5">
                  <wp:extent cx="1198880" cy="1302385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5361" cy="1320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ED1BC4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+ Ta có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870" w:dyaOrig="385" w14:anchorId="307B6BA2">
                <v:shape id="_x0000_i1077" type="#_x0000_t75" style="width:43.75pt;height:19.4pt" o:ole="">
                  <v:imagedata r:id="rId112" o:title=""/>
                </v:shape>
                <o:OLEObject Type="Embed" ProgID="Equation.DSMT4" ShapeID="_x0000_i1077" DrawAspect="Content" ObjectID="_1739768905" r:id="rId113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sđ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1297" w:dyaOrig="385" w14:anchorId="09DCFECC">
                <v:shape id="_x0000_i1078" type="#_x0000_t75" style="width:64.8pt;height:19.4pt" o:ole="">
                  <v:imagedata r:id="rId114" o:title=""/>
                </v:shape>
                <o:OLEObject Type="Embed" ProgID="Equation.DSMT4" ShapeID="_x0000_i1078" DrawAspect="Content" ObjectID="_1739768906" r:id="rId115"/>
              </w:object>
            </w:r>
          </w:p>
          <w:p w14:paraId="724EFA7A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>(số đo góc ở tâm bằng số đo cung bị chắn)</w:t>
            </w:r>
          </w:p>
          <w:p w14:paraId="5AEC1713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b) </w:t>
            </w:r>
          </w:p>
          <w:p w14:paraId="2E3E1E60" w14:textId="77777777" w:rsidR="00F72DE8" w:rsidRDefault="00000000">
            <w:pPr>
              <w:widowControl w:val="0"/>
              <w:spacing w:before="60" w:after="6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7E277C85" wp14:editId="4BE10528">
                  <wp:extent cx="1351280" cy="146812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1915" cy="1479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2026FD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Ta có </w:t>
            </w:r>
            <w:r>
              <w:rPr>
                <w:rFonts w:ascii="Times New Roman" w:eastAsiaTheme="minorHAnsi" w:hAnsi="Times New Roman"/>
                <w:color w:val="000000" w:themeColor="text1"/>
                <w:position w:val="-26"/>
                <w:sz w:val="28"/>
                <w:szCs w:val="28"/>
                <w:lang w:eastAsia="en-US"/>
              </w:rPr>
              <w:object w:dxaOrig="2937" w:dyaOrig="713" w14:anchorId="128FBFB4">
                <v:shape id="_x0000_i1079" type="#_x0000_t75" style="width:146.75pt;height:35.45pt" o:ole="">
                  <v:imagedata r:id="rId117" o:title=""/>
                </v:shape>
                <o:OLEObject Type="Embed" ProgID="Equation.DSMT4" ShapeID="_x0000_i1079" DrawAspect="Content" ObjectID="_1739768907" r:id="rId118"/>
              </w:object>
            </w:r>
          </w:p>
          <w:p w14:paraId="0C8470C9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>(số đo góc nội tiếp bằng nửa số đo cung bị chắn)</w:t>
            </w:r>
          </w:p>
          <w:p w14:paraId="4FE77D53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>c)</w:t>
            </w:r>
          </w:p>
          <w:p w14:paraId="7EBFBCBB" w14:textId="77777777" w:rsidR="00F72DE8" w:rsidRDefault="00000000">
            <w:pPr>
              <w:widowControl w:val="0"/>
              <w:spacing w:before="60" w:after="6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2FBA0CA5" wp14:editId="0F83EEE2">
                  <wp:extent cx="943610" cy="124206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6142" cy="1258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B83B23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26"/>
                <w:sz w:val="28"/>
                <w:szCs w:val="28"/>
                <w:lang w:eastAsia="en-US"/>
              </w:rPr>
              <w:object w:dxaOrig="3479" w:dyaOrig="713" w14:anchorId="53701EE1">
                <v:shape id="_x0000_i1080" type="#_x0000_t75" style="width:173.9pt;height:35.45pt" o:ole="">
                  <v:imagedata r:id="rId120" o:title=""/>
                </v:shape>
                <o:OLEObject Type="Embed" ProgID="Equation.DSMT4" ShapeID="_x0000_i1080" DrawAspect="Content" ObjectID="_1739768908" r:id="rId121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(số đo góc tạo bởi tia tiếp tuyến và dây cung bằng nửa số đo cung bị chắn)</w:t>
            </w:r>
          </w:p>
          <w:p w14:paraId="62C16217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d) Xét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798" w:dyaOrig="299" w14:anchorId="0F5D8238">
                <v:shape id="_x0000_i1081" type="#_x0000_t75" style="width:39.9pt;height:14.95pt" o:ole="">
                  <v:imagedata r:id="rId122" o:title=""/>
                </v:shape>
                <o:OLEObject Type="Embed" ProgID="Equation.DSMT4" ShapeID="_x0000_i1081" DrawAspect="Content" ObjectID="_1739768909" r:id="rId123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có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642" w:dyaOrig="371" w14:anchorId="11596814">
                <v:shape id="_x0000_i1082" type="#_x0000_t75" style="width:32.1pt;height:18.3pt" o:ole="">
                  <v:imagedata r:id="rId124" o:title=""/>
                </v:shape>
                <o:OLEObject Type="Embed" ProgID="Equation.DSMT4" ShapeID="_x0000_i1082" DrawAspect="Content" ObjectID="_1739768910" r:id="rId125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là góc ngoài tại đỉnh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299" w:dyaOrig="285" w14:anchorId="2DFA708D">
                <v:shape id="_x0000_i1083" type="#_x0000_t75" style="width:14.95pt;height:14.4pt" o:ole="">
                  <v:imagedata r:id="rId126" o:title=""/>
                </v:shape>
                <o:OLEObject Type="Embed" ProgID="Equation.DSMT4" ShapeID="_x0000_i1083" DrawAspect="Content" ObjectID="_1739768911" r:id="rId127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nên:</w:t>
            </w:r>
          </w:p>
          <w:p w14:paraId="2FDCE4EC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2338" w:dyaOrig="385" w14:anchorId="7BBCAE48">
                <v:shape id="_x0000_i1084" type="#_x0000_t75" style="width:116.85pt;height:19.4pt" o:ole="">
                  <v:imagedata r:id="rId128" o:title=""/>
                </v:shape>
                <o:OLEObject Type="Embed" ProgID="Equation.DSMT4" ShapeID="_x0000_i1084" DrawAspect="Content" ObjectID="_1739768912" r:id="rId129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</w:t>
            </w:r>
          </w:p>
          <w:p w14:paraId="48470009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2509" w:dyaOrig="385" w14:anchorId="1076F0ED">
                <v:shape id="_x0000_i1085" type="#_x0000_t75" style="width:125.7pt;height:19.4pt" o:ole="">
                  <v:imagedata r:id="rId130" o:title=""/>
                </v:shape>
                <o:OLEObject Type="Embed" ProgID="Equation.DSMT4" ShapeID="_x0000_i1085" DrawAspect="Content" ObjectID="_1739768913" r:id="rId131"/>
              </w:object>
            </w:r>
          </w:p>
          <w:p w14:paraId="66D92BFD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Vậy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1483" w:dyaOrig="385" w14:anchorId="3E0575CF">
                <v:shape id="_x0000_i1086" type="#_x0000_t75" style="width:74.2pt;height:19.4pt" o:ole="">
                  <v:imagedata r:id="rId132" o:title=""/>
                </v:shape>
                <o:OLEObject Type="Embed" ProgID="Equation.DSMT4" ShapeID="_x0000_i1086" DrawAspect="Content" ObjectID="_1739768914" r:id="rId133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</w:t>
            </w:r>
          </w:p>
          <w:p w14:paraId="34797721" w14:textId="77777777" w:rsidR="00F72DE8" w:rsidRDefault="00000000">
            <w:pPr>
              <w:widowControl w:val="0"/>
              <w:spacing w:before="60" w:after="6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72856B80" wp14:editId="0379FD86">
                  <wp:extent cx="1238250" cy="1628775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5547" cy="1652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DC0E3F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e) Ta </w:t>
            </w:r>
            <w:proofErr w:type="spellStart"/>
            <w:proofErr w:type="gram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có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:</w:t>
            </w:r>
            <w:proofErr w:type="gram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26"/>
                <w:sz w:val="28"/>
                <w:szCs w:val="28"/>
                <w:lang w:val="es-ES" w:eastAsia="en-US"/>
              </w:rPr>
              <w:object w:dxaOrig="3179" w:dyaOrig="713" w14:anchorId="79FFA012">
                <v:shape id="_x0000_i1087" type="#_x0000_t75" style="width:158.95pt;height:35.45pt" o:ole="">
                  <v:imagedata r:id="rId135" o:title=""/>
                </v:shape>
                <o:OLEObject Type="Embed" ProgID="Equation.DSMT4" ShapeID="_x0000_i1087" DrawAspect="Content" ObjectID="_1739768915" r:id="rId136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</w:p>
          <w:p w14:paraId="3F1B57E2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                        &lt; </w:t>
            </w:r>
            <w:r>
              <w:rPr>
                <w:rFonts w:ascii="Times New Roman" w:eastAsiaTheme="minorHAnsi" w:hAnsi="Times New Roman"/>
                <w:color w:val="000000" w:themeColor="text1"/>
                <w:position w:val="-26"/>
                <w:sz w:val="28"/>
                <w:szCs w:val="28"/>
                <w:lang w:val="es-ES" w:eastAsia="en-US"/>
              </w:rPr>
              <w:object w:dxaOrig="1939" w:dyaOrig="713" w14:anchorId="5EACBAB0">
                <v:shape id="_x0000_i1088" type="#_x0000_t75" style="width:96.9pt;height:35.45pt" o:ole="">
                  <v:imagedata r:id="rId137" o:title=""/>
                </v:shape>
                <o:OLEObject Type="Embed" ProgID="Equation.DSMT4" ShapeID="_x0000_i1088" DrawAspect="Content" ObjectID="_1739768916" r:id="rId138"/>
              </w:object>
            </w:r>
          </w:p>
          <w:p w14:paraId="17076081" w14:textId="77777777" w:rsidR="00F72DE8" w:rsidRDefault="00000000">
            <w:pPr>
              <w:spacing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2382DE5C" wp14:editId="6E9942E4">
                  <wp:extent cx="1311910" cy="1443990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8579" cy="1451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0E01D1" w14:textId="77777777" w:rsidR="00F72DE8" w:rsidRDefault="00000000">
            <w:pPr>
              <w:pStyle w:val="NormalWeb"/>
              <w:widowControl w:val="0"/>
              <w:shd w:val="clear" w:color="auto" w:fill="FFFFFF"/>
              <w:spacing w:before="60" w:beforeAutospacing="0" w:after="60" w:afterAutospacing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proofErr w:type="spellStart"/>
            <w:r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>Bài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  <w:lang w:eastAsia="vi-VN"/>
              </w:rPr>
              <w:t xml:space="preserve"> 2:</w: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Cho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nử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đườ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rò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âm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6"/>
                <w:sz w:val="28"/>
                <w:szCs w:val="28"/>
                <w:lang w:eastAsia="en-US"/>
              </w:rPr>
              <w:object w:dxaOrig="285" w:dyaOrig="299" w14:anchorId="08A80C02">
                <v:shape id="_x0000_i1089" type="#_x0000_t75" style="width:14.4pt;height:14.95pt" o:ole="">
                  <v:imagedata r:id="rId140" o:title=""/>
                </v:shape>
                <o:OLEObject Type="Embed" ProgID="Equation.DSMT4" ShapeID="_x0000_i1089" DrawAspect="Content" ObjectID="_1739768917" r:id="rId141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đườ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kín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442" w:dyaOrig="285" w14:anchorId="31E160D9">
                <v:shape id="_x0000_i1090" type="#_x0000_t75" style="width:22.15pt;height:14.4pt" o:ole="">
                  <v:imagedata r:id="rId142" o:title=""/>
                </v:shape>
                <o:OLEObject Type="Embed" ProgID="Equation.DSMT4" ShapeID="_x0000_i1090" DrawAspect="Content" ObjectID="_1739768918" r:id="rId143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và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điểm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M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bấ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kì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rê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nử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đườ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rò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(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371" w:dyaOrig="285" w14:anchorId="2E4D408C">
                <v:shape id="_x0000_i1091" type="#_x0000_t75" style="width:18.3pt;height:14.4pt" o:ole="">
                  <v:imagedata r:id="rId144" o:title=""/>
                </v:shape>
                <o:OLEObject Type="Embed" ProgID="Equation.DSMT4" ShapeID="_x0000_i1091" DrawAspect="Content" ObjectID="_1739768919" r:id="rId145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khác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257" w:dyaOrig="285" w14:anchorId="64B1FAEC">
                <v:shape id="_x0000_i1092" type="#_x0000_t75" style="width:12.75pt;height:14.4pt" o:ole="">
                  <v:imagedata r:id="rId146" o:title=""/>
                </v:shape>
                <o:OLEObject Type="Embed" ProgID="Equation.DSMT4" ShapeID="_x0000_i1092" DrawAspect="Content" ObjectID="_1739768920" r:id="rId147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và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257" w:dyaOrig="285" w14:anchorId="1AF41531">
                <v:shape id="_x0000_i1093" type="#_x0000_t75" style="width:12.75pt;height:14.4pt" o:ole="">
                  <v:imagedata r:id="rId148" o:title=""/>
                </v:shape>
                <o:OLEObject Type="Embed" ProgID="Equation.DSMT4" ShapeID="_x0000_i1093" DrawAspect="Content" ObjectID="_1739768921" r:id="rId149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).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rê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nử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mặ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phẳ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bờ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442" w:dyaOrig="285" w14:anchorId="20DDAA08">
                <v:shape id="_x0000_i1094" type="#_x0000_t75" style="width:22.15pt;height:14.4pt" o:ole="">
                  <v:imagedata r:id="rId150" o:title=""/>
                </v:shape>
                <o:OLEObject Type="Embed" ProgID="Equation.DSMT4" ShapeID="_x0000_i1094" DrawAspect="Content" ObjectID="_1739768922" r:id="rId151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hứ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nử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đườ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rò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kẻ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iếp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uyế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6"/>
                <w:sz w:val="28"/>
                <w:szCs w:val="28"/>
                <w:lang w:eastAsia="en-US"/>
              </w:rPr>
              <w:object w:dxaOrig="385" w:dyaOrig="299" w14:anchorId="72D0B558">
                <v:shape id="_x0000_i1095" type="#_x0000_t75" style="width:19.4pt;height:14.95pt" o:ole="">
                  <v:imagedata r:id="rId152" o:title=""/>
                </v:shape>
                <o:OLEObject Type="Embed" ProgID="Equation.DSMT4" ShapeID="_x0000_i1095" DrawAspect="Content" ObjectID="_1739768923" r:id="rId153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. Tia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542" w:dyaOrig="285" w14:anchorId="4BC9D2E6">
                <v:shape id="_x0000_i1096" type="#_x0000_t75" style="width:27.15pt;height:14.4pt" o:ole="">
                  <v:imagedata r:id="rId154" o:title=""/>
                </v:shape>
                <o:OLEObject Type="Embed" ProgID="Equation.DSMT4" ShapeID="_x0000_i1096" DrawAspect="Content" ObjectID="_1739768924" r:id="rId155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ắ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6"/>
                <w:sz w:val="28"/>
                <w:szCs w:val="28"/>
                <w:lang w:eastAsia="en-US"/>
              </w:rPr>
              <w:object w:dxaOrig="385" w:dyaOrig="299" w14:anchorId="18ACAAFB">
                <v:shape id="_x0000_i1097" type="#_x0000_t75" style="width:19.4pt;height:14.95pt" o:ole="">
                  <v:imagedata r:id="rId156" o:title=""/>
                </v:shape>
                <o:OLEObject Type="Embed" ProgID="Equation.DSMT4" ShapeID="_x0000_i1097" DrawAspect="Content" ObjectID="_1739768925" r:id="rId157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ạ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200" w:dyaOrig="285" w14:anchorId="33282877">
                <v:shape id="_x0000_i1098" type="#_x0000_t75" style="width:9.95pt;height:14.4pt" o:ole="">
                  <v:imagedata r:id="rId158" o:title=""/>
                </v:shape>
                <o:OLEObject Type="Embed" ProgID="Equation.DSMT4" ShapeID="_x0000_i1098" DrawAspect="Content" ObjectID="_1739768926" r:id="rId159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;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i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phâ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giác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ủ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627" w:dyaOrig="371" w14:anchorId="26A5296F">
                <v:shape id="_x0000_i1099" type="#_x0000_t75" style="width:31.55pt;height:18.3pt" o:ole="">
                  <v:imagedata r:id="rId160" o:title=""/>
                </v:shape>
                <o:OLEObject Type="Embed" ProgID="Equation.DSMT4" ShapeID="_x0000_i1099" DrawAspect="Content" ObjectID="_1739768927" r:id="rId161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ắ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nử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đườ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rò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ạ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257" w:dyaOrig="285" w14:anchorId="293356C0">
                <v:shape id="_x0000_i1100" type="#_x0000_t75" style="width:12.75pt;height:14.4pt" o:ole="">
                  <v:imagedata r:id="rId162" o:title=""/>
                </v:shape>
                <o:OLEObject Type="Embed" ProgID="Equation.DSMT4" ShapeID="_x0000_i1100" DrawAspect="Content" ObjectID="_1739768928" r:id="rId163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;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ắ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i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542" w:dyaOrig="285" w14:anchorId="3193CBE8">
                <v:shape id="_x0000_i1101" type="#_x0000_t75" style="width:27.15pt;height:14.4pt" o:ole="">
                  <v:imagedata r:id="rId164" o:title=""/>
                </v:shape>
                <o:OLEObject Type="Embed" ProgID="Equation.DSMT4" ShapeID="_x0000_i1101" DrawAspect="Content" ObjectID="_1739768929" r:id="rId165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ạ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285" w:dyaOrig="285" w14:anchorId="0E025A0D">
                <v:shape id="_x0000_i1102" type="#_x0000_t75" style="width:14.4pt;height:14.4pt" o:ole="">
                  <v:imagedata r:id="rId166" o:title=""/>
                </v:shape>
                <o:OLEObject Type="Embed" ProgID="Equation.DSMT4" ShapeID="_x0000_i1102" DrawAspect="Content" ObjectID="_1739768930" r:id="rId167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;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i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442" w:dyaOrig="285" w14:anchorId="0B45653D">
                <v:shape id="_x0000_i1103" type="#_x0000_t75" style="width:22.15pt;height:14.4pt" o:ole="">
                  <v:imagedata r:id="rId168" o:title=""/>
                </v:shape>
                <o:OLEObject Type="Embed" ProgID="Equation.DSMT4" ShapeID="_x0000_i1103" DrawAspect="Content" ObjectID="_1739768931" r:id="rId169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ắ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6"/>
                <w:sz w:val="28"/>
                <w:szCs w:val="28"/>
                <w:lang w:eastAsia="en-US"/>
              </w:rPr>
              <w:object w:dxaOrig="385" w:dyaOrig="299" w14:anchorId="004997B3">
                <v:shape id="_x0000_i1104" type="#_x0000_t75" style="width:19.4pt;height:14.95pt" o:ole="">
                  <v:imagedata r:id="rId170" o:title=""/>
                </v:shape>
                <o:OLEObject Type="Embed" ProgID="Equation.DSMT4" ShapeID="_x0000_i1104" DrawAspect="Content" ObjectID="_1739768932" r:id="rId171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ạ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328" w:dyaOrig="285" w14:anchorId="224D6CE5">
                <v:shape id="_x0000_i1105" type="#_x0000_t75" style="width:16.6pt;height:14.4pt" o:ole="">
                  <v:imagedata r:id="rId172" o:title=""/>
                </v:shape>
                <o:OLEObject Type="Embed" ProgID="Equation.DSMT4" ShapeID="_x0000_i1105" DrawAspect="Content" ObjectID="_1739768933" r:id="rId173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ắ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542" w:dyaOrig="285" w14:anchorId="0F574FE2">
                <v:shape id="_x0000_i1106" type="#_x0000_t75" style="width:27.15pt;height:14.4pt" o:ole="">
                  <v:imagedata r:id="rId174" o:title=""/>
                </v:shape>
                <o:OLEObject Type="Embed" ProgID="Equation.DSMT4" ShapeID="_x0000_i1106" DrawAspect="Content" ObjectID="_1739768934" r:id="rId175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ạ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6"/>
                <w:sz w:val="28"/>
                <w:szCs w:val="28"/>
                <w:lang w:eastAsia="en-US"/>
              </w:rPr>
              <w:object w:dxaOrig="342" w:dyaOrig="299" w14:anchorId="23A045EE">
                <v:shape id="_x0000_i1107" type="#_x0000_t75" style="width:17.15pt;height:14.95pt" o:ole="">
                  <v:imagedata r:id="rId176" o:title=""/>
                </v:shape>
                <o:OLEObject Type="Embed" ProgID="Equation.DSMT4" ShapeID="_x0000_i1107" DrawAspect="Content" ObjectID="_1739768935" r:id="rId177"/>
              </w:object>
            </w:r>
          </w:p>
          <w:p w14:paraId="6168774E" w14:textId="77777777" w:rsidR="00F72DE8" w:rsidRDefault="00000000">
            <w:pPr>
              <w:pStyle w:val="NormalWeb"/>
              <w:widowControl w:val="0"/>
              <w:shd w:val="clear" w:color="auto" w:fill="FFFFFF"/>
              <w:spacing w:before="60" w:beforeAutospacing="0" w:after="60" w:afterAutospacing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1.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hứ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min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rằ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: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884" w:dyaOrig="285" w14:anchorId="56A7711C">
                <v:shape id="_x0000_i1108" type="#_x0000_t75" style="width:44.3pt;height:14.4pt" o:ole="">
                  <v:imagedata r:id="rId178" o:title=""/>
                </v:shape>
                <o:OLEObject Type="Embed" ProgID="Equation.DSMT4" ShapeID="_x0000_i1108" DrawAspect="Content" ObjectID="_1739768936" r:id="rId179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là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ứ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giác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nộ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iếp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và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6"/>
                <w:sz w:val="28"/>
                <w:szCs w:val="28"/>
                <w:lang w:eastAsia="en-US"/>
              </w:rPr>
              <w:object w:dxaOrig="1483" w:dyaOrig="371" w14:anchorId="70AB1B1B">
                <v:shape id="_x0000_i1109" type="#_x0000_t75" style="width:74.2pt;height:18.3pt" o:ole="">
                  <v:imagedata r:id="rId180" o:title=""/>
                </v:shape>
                <o:OLEObject Type="Embed" ProgID="Equation.DSMT4" ShapeID="_x0000_i1109" DrawAspect="Content" ObjectID="_1739768937" r:id="rId181"/>
              </w:object>
            </w:r>
          </w:p>
          <w:p w14:paraId="7FB5D701" w14:textId="77777777" w:rsidR="00F72DE8" w:rsidRDefault="00000000">
            <w:pPr>
              <w:pStyle w:val="NormalWeb"/>
              <w:widowControl w:val="0"/>
              <w:shd w:val="clear" w:color="auto" w:fill="FFFFFF"/>
              <w:spacing w:before="60" w:beforeAutospacing="0" w:after="60" w:afterAutospacing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2.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hứ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min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770" w:dyaOrig="285" w14:anchorId="6F3BD623">
                <v:shape id="_x0000_i1110" type="#_x0000_t75" style="width:38.75pt;height:14.4pt" o:ole="">
                  <v:imagedata r:id="rId182" o:title=""/>
                </v:shape>
                <o:OLEObject Type="Embed" ProgID="Equation.DSMT4" ShapeID="_x0000_i1110" DrawAspect="Content" ObjectID="_1739768938" r:id="rId183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là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tam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giác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ân</w:t>
            </w:r>
            <w:proofErr w:type="spellEnd"/>
          </w:p>
          <w:p w14:paraId="7E06423D" w14:textId="77777777" w:rsidR="00F72DE8" w:rsidRDefault="00000000">
            <w:pPr>
              <w:pStyle w:val="NormalWeb"/>
              <w:widowControl w:val="0"/>
              <w:shd w:val="clear" w:color="auto" w:fill="FFFFFF"/>
              <w:spacing w:before="60" w:beforeAutospacing="0" w:after="60" w:afterAutospacing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3.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hứ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min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rằ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ứ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giác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r>
              <w:rPr>
                <w:rFonts w:ascii="Times New Roman" w:hAnsi="Times New Roman"/>
                <w:position w:val="-4"/>
                <w:sz w:val="28"/>
                <w:szCs w:val="28"/>
                <w:lang w:eastAsia="en-US"/>
              </w:rPr>
              <w:object w:dxaOrig="870" w:dyaOrig="285" w14:anchorId="6592FC51">
                <v:shape id="_x0000_i1111" type="#_x0000_t75" style="width:43.75pt;height:14.4pt" o:ole="">
                  <v:imagedata r:id="rId184" o:title=""/>
                </v:shape>
                <o:OLEObject Type="Embed" ProgID="Equation.DSMT4" ShapeID="_x0000_i1111" DrawAspect="Content" ObjectID="_1739768939" r:id="rId185"/>
              </w:object>
            </w: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là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hìn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tho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.</w:t>
            </w:r>
          </w:p>
          <w:p w14:paraId="5128082F" w14:textId="77777777" w:rsidR="00F72DE8" w:rsidRDefault="00000000">
            <w:pPr>
              <w:spacing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noProof/>
                <w:sz w:val="28"/>
                <w:szCs w:val="28"/>
                <w:lang w:val="vi-VN" w:eastAsia="vi-VN"/>
              </w:rPr>
              <w:lastRenderedPageBreak/>
              <w:drawing>
                <wp:inline distT="0" distB="0" distL="0" distR="0" wp14:anchorId="52E69627" wp14:editId="731B3121">
                  <wp:extent cx="2073910" cy="1753235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8220" cy="1765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CECDD1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1.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Xét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14"/>
                <w:sz w:val="28"/>
                <w:szCs w:val="28"/>
                <w:lang w:val="es-ES" w:eastAsia="en-US"/>
              </w:rPr>
              <w:object w:dxaOrig="470" w:dyaOrig="428" w14:anchorId="7538AC75">
                <v:shape id="_x0000_i1112" type="#_x0000_t75" style="width:23.25pt;height:21.6pt" o:ole="">
                  <v:imagedata r:id="rId187" o:title=""/>
                </v:shape>
                <o:OLEObject Type="Embed" ProgID="Equation.DSMT4" ShapeID="_x0000_i1112" DrawAspect="Content" ObjectID="_1739768940" r:id="rId18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ường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kính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442" w:dyaOrig="285" w14:anchorId="1A3CECE2">
                <v:shape id="_x0000_i1113" type="#_x0000_t75" style="width:22.15pt;height:14.4pt" o:ole="">
                  <v:imagedata r:id="rId189" o:title=""/>
                </v:shape>
                <o:OLEObject Type="Embed" ProgID="Equation.DSMT4" ShapeID="_x0000_i1113" DrawAspect="Content" ObjectID="_1739768941" r:id="rId19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a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có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:</w:t>
            </w:r>
          </w:p>
          <w:p w14:paraId="23BA7D21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+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val="es-ES" w:eastAsia="en-US"/>
              </w:rPr>
              <w:object w:dxaOrig="1269" w:dyaOrig="385" w14:anchorId="2E584EA1">
                <v:shape id="_x0000_i1114" type="#_x0000_t75" style="width:63.7pt;height:19.4pt" o:ole="">
                  <v:imagedata r:id="rId191" o:title=""/>
                </v:shape>
                <o:OLEObject Type="Embed" ProgID="Equation.DSMT4" ShapeID="_x0000_i1114" DrawAspect="Content" ObjectID="_1739768942" r:id="rId192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(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627" w:dyaOrig="371" w14:anchorId="0CCD36A1">
                <v:shape id="_x0000_i1115" type="#_x0000_t75" style="width:31.55pt;height:18.3pt" o:ole="">
                  <v:imagedata r:id="rId193" o:title=""/>
                </v:shape>
                <o:OLEObject Type="Embed" ProgID="Equation.DSMT4" ShapeID="_x0000_i1115" DrawAspect="Content" ObjectID="_1739768943" r:id="rId194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là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ó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ộ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iếp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chắ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ửa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ường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rò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ường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kính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442" w:dyaOrig="285" w14:anchorId="37B5848C">
                <v:shape id="_x0000_i1116" type="#_x0000_t75" style="width:22.15pt;height:14.4pt" o:ole="">
                  <v:imagedata r:id="rId195" o:title=""/>
                </v:shape>
                <o:OLEObject Type="Embed" ProgID="Equation.DSMT4" ShapeID="_x0000_i1116" DrawAspect="Content" ObjectID="_1739768944" r:id="rId196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)</w:t>
            </w:r>
          </w:p>
          <w:p w14:paraId="445F294A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+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val="es-ES" w:eastAsia="en-US"/>
              </w:rPr>
              <w:object w:dxaOrig="1312" w:dyaOrig="385" w14:anchorId="49AAC254">
                <v:shape id="_x0000_i1117" type="#_x0000_t75" style="width:65.35pt;height:19.4pt" o:ole="">
                  <v:imagedata r:id="rId197" o:title=""/>
                </v:shape>
                <o:OLEObject Type="Embed" ProgID="Equation.DSMT4" ShapeID="_x0000_i1117" DrawAspect="Content" ObjectID="_1739768945" r:id="rId19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(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670" w:dyaOrig="371" w14:anchorId="36EDF7B1">
                <v:shape id="_x0000_i1118" type="#_x0000_t75" style="width:33.25pt;height:18.3pt" o:ole="">
                  <v:imagedata r:id="rId199" o:title=""/>
                </v:shape>
                <o:OLEObject Type="Embed" ProgID="Equation.DSMT4" ShapeID="_x0000_i1118" DrawAspect="Content" ObjectID="_1739768946" r:id="rId20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là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ó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ộ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iếp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chắ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ửa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ường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rò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ường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kính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442" w:dyaOrig="285" w14:anchorId="62441FB5">
                <v:shape id="_x0000_i1119" type="#_x0000_t75" style="width:22.15pt;height:14.4pt" o:ole="">
                  <v:imagedata r:id="rId201" o:title=""/>
                </v:shape>
                <o:OLEObject Type="Embed" ProgID="Equation.DSMT4" ShapeID="_x0000_i1119" DrawAspect="Content" ObjectID="_1739768947" r:id="rId202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)</w:t>
            </w:r>
          </w:p>
          <w:p w14:paraId="11BFCE9B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+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Xét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ứ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iá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884" w:dyaOrig="285" w14:anchorId="6A815DDC">
                <v:shape id="_x0000_i1120" type="#_x0000_t75" style="width:44.3pt;height:14.4pt" o:ole="">
                  <v:imagedata r:id="rId203" o:title=""/>
                </v:shape>
                <o:OLEObject Type="Embed" ProgID="Equation.DSMT4" ShapeID="_x0000_i1120" DrawAspect="Content" ObjectID="_1739768948" r:id="rId204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a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có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:</w:t>
            </w:r>
          </w:p>
          <w:p w14:paraId="0665D82B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+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val="es-ES" w:eastAsia="en-US"/>
              </w:rPr>
              <w:object w:dxaOrig="1297" w:dyaOrig="385" w14:anchorId="7FFAAB77">
                <v:shape id="_x0000_i1121" type="#_x0000_t75" style="width:64.8pt;height:19.4pt" o:ole="">
                  <v:imagedata r:id="rId205" o:title=""/>
                </v:shape>
                <o:OLEObject Type="Embed" ProgID="Equation.DSMT4" ShapeID="_x0000_i1121" DrawAspect="Content" ObjectID="_1739768949" r:id="rId206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vertAlign w:val="superscript"/>
                <w:lang w:val="es-ES" w:eastAsia="vi-VN"/>
              </w:rPr>
              <w:t xml:space="preserve"> </w: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(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kề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bù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vớ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ó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val="es-ES" w:eastAsia="en-US"/>
              </w:rPr>
              <w:object w:dxaOrig="1269" w:dyaOrig="385" w14:anchorId="4E90FFAC">
                <v:shape id="_x0000_i1122" type="#_x0000_t75" style="width:63.7pt;height:19.4pt" o:ole="">
                  <v:imagedata r:id="rId207" o:title=""/>
                </v:shape>
                <o:OLEObject Type="Embed" ProgID="Equation.DSMT4" ShapeID="_x0000_i1122" DrawAspect="Content" ObjectID="_1739768950" r:id="rId20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)</w:t>
            </w:r>
          </w:p>
          <w:p w14:paraId="0C22A485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+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val="es-ES" w:eastAsia="en-US"/>
              </w:rPr>
              <w:object w:dxaOrig="1369" w:dyaOrig="385" w14:anchorId="2BAD44AC">
                <v:shape id="_x0000_i1123" type="#_x0000_t75" style="width:68.7pt;height:19.4pt" o:ole="">
                  <v:imagedata r:id="rId209" o:title=""/>
                </v:shape>
                <o:OLEObject Type="Embed" ProgID="Equation.DSMT4" ShapeID="_x0000_i1123" DrawAspect="Content" ObjectID="_1739768951" r:id="rId21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vertAlign w:val="superscript"/>
                <w:lang w:val="es-ES" w:eastAsia="vi-VN"/>
              </w:rPr>
              <w:t xml:space="preserve"> </w: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(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kề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bù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vớ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ó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val="es-ES" w:eastAsia="en-US"/>
              </w:rPr>
              <w:object w:dxaOrig="1312" w:dyaOrig="385" w14:anchorId="3130567F">
                <v:shape id="_x0000_i1124" type="#_x0000_t75" style="width:65.35pt;height:19.4pt" o:ole="">
                  <v:imagedata r:id="rId211" o:title=""/>
                </v:shape>
                <o:OLEObject Type="Embed" ProgID="Equation.DSMT4" ShapeID="_x0000_i1124" DrawAspect="Content" ObjectID="_1739768952" r:id="rId212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)</w:t>
            </w:r>
          </w:p>
          <w:p w14:paraId="280E2CF4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342" w:dyaOrig="257" w14:anchorId="26732213">
                <v:shape id="_x0000_i1125" type="#_x0000_t75" style="width:17.15pt;height:12.75pt" o:ole="">
                  <v:imagedata r:id="rId213" o:title=""/>
                </v:shape>
                <o:OLEObject Type="Embed" ProgID="Equation.DSMT4" ShapeID="_x0000_i1125" DrawAspect="Content" ObjectID="_1739768953" r:id="rId214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2167" w:dyaOrig="385" w14:anchorId="29EF07DF">
                <v:shape id="_x0000_i1126" type="#_x0000_t75" style="width:108.55pt;height:19.4pt" o:ole="">
                  <v:imagedata r:id="rId215" o:title=""/>
                </v:shape>
                <o:OLEObject Type="Embed" ProgID="Equation.DSMT4" ShapeID="_x0000_i1126" DrawAspect="Content" ObjectID="_1739768954" r:id="rId216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</w:p>
          <w:p w14:paraId="42DF4DAE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Mà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2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ó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ày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là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2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ó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ố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của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ứ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iá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884" w:dyaOrig="285" w14:anchorId="520DCF1A">
                <v:shape id="_x0000_i1127" type="#_x0000_t75" style="width:44.3pt;height:14.4pt" o:ole="">
                  <v:imagedata r:id="rId217" o:title=""/>
                </v:shape>
                <o:OLEObject Type="Embed" ProgID="Equation.DSMT4" ShapeID="_x0000_i1127" DrawAspect="Content" ObjectID="_1739768955" r:id="rId21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.</w:t>
            </w:r>
          </w:p>
          <w:p w14:paraId="0BB3D92A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Suy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ra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ứ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iá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884" w:dyaOrig="285" w14:anchorId="76CEF128">
                <v:shape id="_x0000_i1128" type="#_x0000_t75" style="width:44.3pt;height:14.4pt" o:ole="">
                  <v:imagedata r:id="rId219" o:title=""/>
                </v:shape>
                <o:OLEObject Type="Embed" ProgID="Equation.DSMT4" ShapeID="_x0000_i1128" DrawAspect="Content" ObjectID="_1739768956" r:id="rId22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ộ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iếp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(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ứ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iá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có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ổng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ha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ó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ố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bằng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val="es-ES" w:eastAsia="en-US"/>
              </w:rPr>
              <w:object w:dxaOrig="570" w:dyaOrig="299" w14:anchorId="7C068E21">
                <v:shape id="_x0000_i1129" type="#_x0000_t75" style="width:28.25pt;height:14.95pt" o:ole="">
                  <v:imagedata r:id="rId221" o:title=""/>
                </v:shape>
                <o:OLEObject Type="Embed" ProgID="Equation.DSMT4" ShapeID="_x0000_i1129" DrawAspect="Content" ObjectID="_1739768957" r:id="rId222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)</w:t>
            </w:r>
          </w:p>
          <w:p w14:paraId="0D9EE8A4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+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Vì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385" w:dyaOrig="285" w14:anchorId="228778E8">
                <v:shape id="_x0000_i1130" type="#_x0000_t75" style="width:19.4pt;height:14.4pt" o:ole="">
                  <v:imagedata r:id="rId223" o:title=""/>
                </v:shape>
                <o:OLEObject Type="Embed" ProgID="Equation.DSMT4" ShapeID="_x0000_i1130" DrawAspect="Content" ObjectID="_1739768958" r:id="rId224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là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iếp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uyế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ạ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257" w:dyaOrig="285" w14:anchorId="42362BEE">
                <v:shape id="_x0000_i1131" type="#_x0000_t75" style="width:12.75pt;height:14.4pt" o:ole="">
                  <v:imagedata r:id="rId225" o:title=""/>
                </v:shape>
                <o:OLEObject Type="Embed" ProgID="Equation.DSMT4" ShapeID="_x0000_i1131" DrawAspect="Content" ObjectID="_1739768959" r:id="rId226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của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14"/>
                <w:sz w:val="28"/>
                <w:szCs w:val="28"/>
                <w:lang w:val="es-ES" w:eastAsia="en-US"/>
              </w:rPr>
              <w:object w:dxaOrig="470" w:dyaOrig="428" w14:anchorId="33402686">
                <v:shape id="_x0000_i1132" type="#_x0000_t75" style="width:23.25pt;height:21.6pt" o:ole="">
                  <v:imagedata r:id="rId227" o:title=""/>
                </v:shape>
                <o:OLEObject Type="Embed" ProgID="Equation.DSMT4" ShapeID="_x0000_i1132" DrawAspect="Content" ObjectID="_1739768960" r:id="rId22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ê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1069" w:dyaOrig="285" w14:anchorId="3F12AD15">
                <v:shape id="_x0000_i1133" type="#_x0000_t75" style="width:53.7pt;height:14.4pt" o:ole="">
                  <v:imagedata r:id="rId229" o:title=""/>
                </v:shape>
                <o:OLEObject Type="Embed" ProgID="Equation.DSMT4" ShapeID="_x0000_i1133" DrawAspect="Content" ObjectID="_1739768961" r:id="rId23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ạ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257" w:dyaOrig="285" w14:anchorId="4A86E6A1">
                <v:shape id="_x0000_i1134" type="#_x0000_t75" style="width:12.75pt;height:14.4pt" o:ole="">
                  <v:imagedata r:id="rId231" o:title=""/>
                </v:shape>
                <o:OLEObject Type="Embed" ProgID="Equation.DSMT4" ShapeID="_x0000_i1134" DrawAspect="Content" ObjectID="_1739768962" r:id="rId232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.</w:t>
            </w:r>
          </w:p>
          <w:p w14:paraId="244FA0E4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342" w:dyaOrig="257" w14:anchorId="344A8CD3">
                <v:shape id="_x0000_i1135" type="#_x0000_t75" style="width:17.15pt;height:12.75pt" o:ole="">
                  <v:imagedata r:id="rId233" o:title=""/>
                </v:shape>
                <o:OLEObject Type="Embed" ProgID="Equation.DSMT4" ShapeID="_x0000_i1135" DrawAspect="Content" ObjectID="_1739768963" r:id="rId234"/>
              </w:objec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1183" w:dyaOrig="385" w14:anchorId="2B09486E">
                <v:shape id="_x0000_i1136" type="#_x0000_t75" style="width:59.25pt;height:19.4pt" o:ole="">
                  <v:imagedata r:id="rId235" o:title=""/>
                </v:shape>
                <o:OLEObject Type="Embed" ProgID="Equation.DSMT4" ShapeID="_x0000_i1136" DrawAspect="Content" ObjectID="_1739768964" r:id="rId236"/>
              </w:object>
            </w:r>
          </w:p>
          <w:p w14:paraId="1DDBFEFB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+ Mặt khác,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1312" w:dyaOrig="385" w14:anchorId="1E2C6C45">
                <v:shape id="_x0000_i1137" type="#_x0000_t75" style="width:65.35pt;height:19.4pt" o:ole="">
                  <v:imagedata r:id="rId237" o:title=""/>
                </v:shape>
                <o:OLEObject Type="Embed" ProgID="Equation.DSMT4" ShapeID="_x0000_i1137" DrawAspect="Content" ObjectID="_1739768965" r:id="rId23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(chứng minh trên) nên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1112" w:dyaOrig="285" w14:anchorId="29425169">
                <v:shape id="_x0000_i1138" type="#_x0000_t75" style="width:55.4pt;height:14.4pt" o:ole="">
                  <v:imagedata r:id="rId239" o:title=""/>
                </v:shape>
                <o:OLEObject Type="Embed" ProgID="Equation.DSMT4" ShapeID="_x0000_i1138" DrawAspect="Content" ObjectID="_1739768966" r:id="rId24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tại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371" w:dyaOrig="285" w14:anchorId="7039E16A">
                <v:shape id="_x0000_i1139" type="#_x0000_t75" style="width:18.3pt;height:14.4pt" o:ole="">
                  <v:imagedata r:id="rId241" o:title=""/>
                </v:shape>
                <o:OLEObject Type="Embed" ProgID="Equation.DSMT4" ShapeID="_x0000_i1139" DrawAspect="Content" ObjectID="_1739768967" r:id="rId242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>.</w:t>
            </w:r>
          </w:p>
          <w:p w14:paraId="1BD1A6D9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+ Xét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670" w:dyaOrig="285" w14:anchorId="77898927">
                <v:shape id="_x0000_i1140" type="#_x0000_t75" style="width:33.25pt;height:14.4pt" o:ole="">
                  <v:imagedata r:id="rId243" o:title=""/>
                </v:shape>
                <o:OLEObject Type="Embed" ProgID="Equation.DSMT4" ShapeID="_x0000_i1140" DrawAspect="Content" ObjectID="_1739768968" r:id="rId244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vuông tại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257" w:dyaOrig="285" w14:anchorId="725FA1DD">
                <v:shape id="_x0000_i1141" type="#_x0000_t75" style="width:12.75pt;height:14.4pt" o:ole="">
                  <v:imagedata r:id="rId245" o:title=""/>
                </v:shape>
                <o:OLEObject Type="Embed" ProgID="Equation.DSMT4" ShapeID="_x0000_i1141" DrawAspect="Content" ObjectID="_1739768969" r:id="rId246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, đường cao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542" w:dyaOrig="285" w14:anchorId="59D18F7F">
                <v:shape id="_x0000_i1142" type="#_x0000_t75" style="width:27.15pt;height:14.4pt" o:ole="">
                  <v:imagedata r:id="rId247" o:title=""/>
                </v:shape>
                <o:OLEObject Type="Embed" ProgID="Equation.DSMT4" ShapeID="_x0000_i1142" DrawAspect="Content" ObjectID="_1739768970" r:id="rId24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, ta có: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1483" w:dyaOrig="371" w14:anchorId="577AF0D9">
                <v:shape id="_x0000_i1143" type="#_x0000_t75" style="width:74.2pt;height:18.3pt" o:ole="">
                  <v:imagedata r:id="rId249" o:title=""/>
                </v:shape>
                <o:OLEObject Type="Embed" ProgID="Equation.DSMT4" ShapeID="_x0000_i1143" DrawAspect="Content" ObjectID="_1739768971" r:id="rId25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( hệ thức về cạnh và đường cao trong tam giác vuông)</w:t>
            </w:r>
          </w:p>
          <w:p w14:paraId="54FA8722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2. </w:t>
            </w:r>
          </w:p>
          <w:p w14:paraId="2A1EF4F3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lastRenderedPageBreak/>
              <w:t xml:space="preserve">+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Xét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14"/>
                <w:sz w:val="28"/>
                <w:szCs w:val="28"/>
                <w:lang w:val="es-ES" w:eastAsia="en-US"/>
              </w:rPr>
              <w:object w:dxaOrig="470" w:dyaOrig="428" w14:anchorId="22769C63">
                <v:shape id="_x0000_i1144" type="#_x0000_t75" style="width:23.25pt;height:21.6pt" o:ole="">
                  <v:imagedata r:id="rId251" o:title=""/>
                </v:shape>
                <o:OLEObject Type="Embed" ProgID="Equation.DSMT4" ShapeID="_x0000_i1144" DrawAspect="Content" ObjectID="_1739768972" r:id="rId252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có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:</w:t>
            </w:r>
          </w:p>
          <w:p w14:paraId="00A7E0B4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26"/>
                <w:sz w:val="28"/>
                <w:szCs w:val="28"/>
                <w:lang w:eastAsia="en-US"/>
              </w:rPr>
              <w:object w:dxaOrig="1697" w:dyaOrig="713" w14:anchorId="3B5A367D">
                <v:shape id="_x0000_i1145" type="#_x0000_t75" style="width:84.75pt;height:35.45pt" o:ole="">
                  <v:imagedata r:id="rId253" o:title=""/>
                </v:shape>
                <o:OLEObject Type="Embed" ProgID="Equation.DSMT4" ShapeID="_x0000_i1145" DrawAspect="Content" ObjectID="_1739768973" r:id="rId254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(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ó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ộ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iếp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chắ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442" w:dyaOrig="371" w14:anchorId="0EE93FEA">
                <v:shape id="_x0000_i1146" type="#_x0000_t75" style="width:22.15pt;height:18.3pt" o:ole="">
                  <v:imagedata r:id="rId255" o:title=""/>
                </v:shape>
                <o:OLEObject Type="Embed" ProgID="Equation.DSMT4" ShapeID="_x0000_i1146" DrawAspect="Content" ObjectID="_1739768974" r:id="rId256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)</w:t>
            </w:r>
          </w:p>
          <w:p w14:paraId="43640560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r>
              <w:rPr>
                <w:rFonts w:ascii="Times New Roman" w:eastAsiaTheme="minorHAnsi" w:hAnsi="Times New Roman"/>
                <w:color w:val="000000" w:themeColor="text1"/>
                <w:position w:val="-26"/>
                <w:sz w:val="28"/>
                <w:szCs w:val="28"/>
                <w:lang w:eastAsia="en-US"/>
              </w:rPr>
              <w:object w:dxaOrig="2894" w:dyaOrig="713" w14:anchorId="2545BA11">
                <v:shape id="_x0000_i1147" type="#_x0000_t75" style="width:144.55pt;height:35.45pt" o:ole="">
                  <v:imagedata r:id="rId257" o:title=""/>
                </v:shape>
                <o:OLEObject Type="Embed" ProgID="Equation.DSMT4" ShapeID="_x0000_i1147" DrawAspect="Content" ObjectID="_1739768975" r:id="rId258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 (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góc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có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ỉnh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ằm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bê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goài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ường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rò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)  </w:t>
            </w:r>
          </w:p>
          <w:p w14:paraId="6F2EFF40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</w:pP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iểm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val="es-ES" w:eastAsia="en-US"/>
              </w:rPr>
              <w:object w:dxaOrig="257" w:dyaOrig="285" w14:anchorId="7EFFF1A4">
                <v:shape id="_x0000_i1148" type="#_x0000_t75" style="width:12.75pt;height:14.4pt" o:ole="">
                  <v:imagedata r:id="rId259" o:title=""/>
                </v:shape>
                <o:OLEObject Type="Embed" ProgID="Equation.DSMT4" ShapeID="_x0000_i1148" DrawAspect="Content" ObjectID="_1739768976" r:id="rId26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ằm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rê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ửa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ường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trò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đường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kính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AB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>nên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  <w:lang w:val="es-ES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val="es-ES" w:eastAsia="en-US"/>
              </w:rPr>
              <w:object w:dxaOrig="2509" w:dyaOrig="385" w14:anchorId="3BE62E1E">
                <v:shape id="_x0000_i1149" type="#_x0000_t75" style="width:125.7pt;height:19.4pt" o:ole="">
                  <v:imagedata r:id="rId261" o:title=""/>
                </v:shape>
                <o:OLEObject Type="Embed" ProgID="Equation.DSMT4" ShapeID="_x0000_i1149" DrawAspect="Content" ObjectID="_1739768977" r:id="rId262"/>
              </w:object>
            </w:r>
          </w:p>
          <w:p w14:paraId="79033B93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Vì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1397" w:dyaOrig="371" w14:anchorId="08841363">
                <v:shape id="_x0000_i1150" type="#_x0000_t75" style="width:69.8pt;height:18.3pt" o:ole="">
                  <v:imagedata r:id="rId263" o:title=""/>
                </v:shape>
                <o:OLEObject Type="Embed" ProgID="Equation.DSMT4" ShapeID="_x0000_i1150" DrawAspect="Content" ObjectID="_1739768978" r:id="rId264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nên </w:t>
            </w:r>
            <w:r>
              <w:rPr>
                <w:rFonts w:ascii="Times New Roman" w:eastAsiaTheme="minorHAnsi" w:hAnsi="Times New Roman"/>
                <w:color w:val="000000" w:themeColor="text1"/>
                <w:position w:val="-6"/>
                <w:sz w:val="28"/>
                <w:szCs w:val="28"/>
                <w:lang w:eastAsia="en-US"/>
              </w:rPr>
              <w:object w:dxaOrig="1697" w:dyaOrig="385" w14:anchorId="4DE87250">
                <v:shape id="_x0000_i1151" type="#_x0000_t75" style="width:84.75pt;height:19.4pt" o:ole="">
                  <v:imagedata r:id="rId265" o:title=""/>
                </v:shape>
                <o:OLEObject Type="Embed" ProgID="Equation.DSMT4" ShapeID="_x0000_i1151" DrawAspect="Content" ObjectID="_1739768979" r:id="rId266"/>
              </w:object>
            </w:r>
          </w:p>
          <w:p w14:paraId="0C116407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>Mặt khác</w:t>
            </w:r>
          </w:p>
          <w:p w14:paraId="12370A22" w14:textId="77777777" w:rsidR="00F72DE8" w:rsidRDefault="00000000">
            <w:pPr>
              <w:widowControl w:val="0"/>
              <w:spacing w:before="60" w:after="6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120"/>
                <w:sz w:val="28"/>
                <w:szCs w:val="28"/>
                <w:lang w:eastAsia="en-US"/>
              </w:rPr>
              <w:object w:dxaOrig="2894" w:dyaOrig="3137" w14:anchorId="69764D7D">
                <v:shape id="_x0000_i1152" type="#_x0000_t75" style="width:144.55pt;height:156.75pt" o:ole="">
                  <v:imagedata r:id="rId267" o:title=""/>
                </v:shape>
                <o:OLEObject Type="Embed" ProgID="Equation.DSMT4" ShapeID="_x0000_i1152" DrawAspect="Content" ObjectID="_1739768980" r:id="rId268"/>
              </w:object>
            </w:r>
          </w:p>
          <w:p w14:paraId="648C668F" w14:textId="77777777" w:rsidR="00F72DE8" w:rsidRDefault="00000000">
            <w:pPr>
              <w:spacing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nl-NL" w:eastAsia="en-US"/>
              </w:rPr>
            </w:pP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Suy ra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770" w:dyaOrig="285" w14:anchorId="7A8799DC">
                <v:shape id="_x0000_i1153" type="#_x0000_t75" style="width:38.75pt;height:14.4pt" o:ole="">
                  <v:imagedata r:id="rId269" o:title=""/>
                </v:shape>
                <o:OLEObject Type="Embed" ProgID="Equation.DSMT4" ShapeID="_x0000_i1153" DrawAspect="Content" ObjectID="_1739768981" r:id="rId270"/>
              </w:object>
            </w:r>
            <w:r>
              <w:rPr>
                <w:rFonts w:ascii="Times New Roman" w:eastAsia="Calibri" w:hAnsi="Times New Roman"/>
                <w:sz w:val="28"/>
                <w:szCs w:val="28"/>
                <w:lang w:val="vi-VN" w:eastAsia="vi-VN"/>
              </w:rPr>
              <w:t xml:space="preserve"> cân tại </w:t>
            </w:r>
            <w:r>
              <w:rPr>
                <w:rFonts w:ascii="Times New Roman" w:eastAsiaTheme="minorHAnsi" w:hAnsi="Times New Roman"/>
                <w:color w:val="000000" w:themeColor="text1"/>
                <w:position w:val="-4"/>
                <w:sz w:val="28"/>
                <w:szCs w:val="28"/>
                <w:lang w:eastAsia="en-US"/>
              </w:rPr>
              <w:object w:dxaOrig="257" w:dyaOrig="285" w14:anchorId="3F268AE0">
                <v:shape id="_x0000_i1154" type="#_x0000_t75" style="width:12.75pt;height:14.4pt" o:ole="">
                  <v:imagedata r:id="rId271" o:title=""/>
                </v:shape>
                <o:OLEObject Type="Embed" ProgID="Equation.DSMT4" ShapeID="_x0000_i1154" DrawAspect="Content" ObjectID="_1739768982" r:id="rId272"/>
              </w:object>
            </w:r>
          </w:p>
        </w:tc>
      </w:tr>
      <w:tr w:rsidR="00F72DE8" w14:paraId="38B8A9FC" w14:textId="77777777">
        <w:tc>
          <w:tcPr>
            <w:tcW w:w="2339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1AA2CEF" w14:textId="77777777" w:rsidR="00F72DE8" w:rsidRDefault="00000000">
            <w:pPr>
              <w:spacing w:line="240" w:lineRule="auto"/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lastRenderedPageBreak/>
              <w:t>Hoạt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động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2</w:t>
            </w:r>
            <w:r>
              <w:rPr>
                <w:rFonts w:ascii="Times New Roman" w:eastAsia="Calibri" w:hAnsi="Times New Roman"/>
                <w:bCs/>
                <w:sz w:val="28"/>
                <w:szCs w:val="28"/>
              </w:rPr>
              <w:t xml:space="preserve">: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Kiểm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tra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đánh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giá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quá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trình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tự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.</w:t>
            </w:r>
          </w:p>
        </w:tc>
        <w:tc>
          <w:tcPr>
            <w:tcW w:w="7100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88A9D13" w14:textId="2617E004" w:rsidR="00F72DE8" w:rsidRPr="00A51289" w:rsidRDefault="00A51289">
            <w:pPr>
              <w:spacing w:before="120" w:after="12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HS</w:t>
            </w:r>
            <w:r>
              <w:rPr>
                <w:rFonts w:ascii="Times New Roman" w:eastAsia="Calibri" w:hAnsi="Times New Roman"/>
                <w:sz w:val="28"/>
                <w:szCs w:val="28"/>
                <w:lang w:val="vi-VN"/>
              </w:rPr>
              <w:t xml:space="preserve"> xem và làm lại các bài tập đã ôn</w:t>
            </w:r>
          </w:p>
        </w:tc>
      </w:tr>
    </w:tbl>
    <w:p w14:paraId="1F5DF859" w14:textId="77777777" w:rsidR="00F72DE8" w:rsidRDefault="00000000">
      <w:pPr>
        <w:pStyle w:val="ListParagraph"/>
        <w:spacing w:line="240" w:lineRule="auto"/>
        <w:jc w:val="center"/>
        <w:rPr>
          <w:rFonts w:ascii="Times New Roman" w:eastAsia="Calibri" w:hAnsi="Times New Roman"/>
          <w:b/>
          <w:bCs/>
          <w:sz w:val="28"/>
          <w:szCs w:val="28"/>
        </w:rPr>
      </w:pPr>
      <w:r>
        <w:rPr>
          <w:rFonts w:ascii="Times New Roman" w:eastAsia="Calibri" w:hAnsi="Times New Roman"/>
          <w:b/>
          <w:bCs/>
          <w:sz w:val="28"/>
          <w:szCs w:val="28"/>
        </w:rPr>
        <w:t xml:space="preserve"> </w:t>
      </w:r>
    </w:p>
    <w:tbl>
      <w:tblPr>
        <w:tblpPr w:leftFromText="180" w:rightFromText="180" w:vertAnchor="text" w:horzAnchor="page" w:tblpX="1118" w:tblpY="593"/>
        <w:tblOverlap w:val="never"/>
        <w:tblW w:w="9539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627"/>
        <w:gridCol w:w="6912"/>
      </w:tblGrid>
      <w:tr w:rsidR="00F72DE8" w14:paraId="4687A470" w14:textId="77777777">
        <w:tc>
          <w:tcPr>
            <w:tcW w:w="262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730D32F7" w14:textId="77777777" w:rsidR="00F72DE8" w:rsidRDefault="00000000">
            <w:pPr>
              <w:spacing w:line="240" w:lineRule="auto"/>
              <w:jc w:val="center"/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691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C691641" w14:textId="77777777" w:rsidR="00F72DE8" w:rsidRDefault="00000000">
            <w:pPr>
              <w:spacing w:line="240" w:lineRule="auto"/>
              <w:jc w:val="center"/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HOẠT ĐỘNG</w:t>
            </w:r>
          </w:p>
        </w:tc>
      </w:tr>
      <w:tr w:rsidR="00F72DE8" w14:paraId="55D06F6B" w14:textId="77777777">
        <w:tc>
          <w:tcPr>
            <w:tcW w:w="2627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CBC3AF2" w14:textId="77777777" w:rsidR="00F72DE8" w:rsidRDefault="00000000">
            <w:pPr>
              <w:spacing w:line="240" w:lineRule="auto"/>
              <w:rPr>
                <w:rFonts w:ascii="Times New Roman" w:eastAsia="Calibri" w:hAnsi="Times New Roman"/>
                <w:b/>
                <w:bCs/>
                <w:sz w:val="28"/>
                <w:szCs w:val="28"/>
                <w:lang w:val="vi-VN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Tên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/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chủ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đề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-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Khối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lớ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  <w:lang w:val="vi-VN"/>
              </w:rPr>
              <w:t>p</w:t>
            </w:r>
          </w:p>
        </w:tc>
        <w:tc>
          <w:tcPr>
            <w:tcW w:w="6912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C2E4316" w14:textId="77777777" w:rsidR="00F72DE8" w:rsidRDefault="00000000">
            <w:pPr>
              <w:pStyle w:val="NormalWeb"/>
              <w:spacing w:line="240" w:lineRule="auto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lang w:val="sv-SE"/>
              </w:rPr>
              <w:t>Tiết</w:t>
            </w: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 52-S, 52-H- KTGK2</w:t>
            </w:r>
          </w:p>
        </w:tc>
      </w:tr>
      <w:tr w:rsidR="00F72DE8" w14:paraId="75F8FF76" w14:textId="77777777">
        <w:tc>
          <w:tcPr>
            <w:tcW w:w="2627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84F4033" w14:textId="77777777" w:rsidR="00F72DE8" w:rsidRDefault="00000000">
            <w:pPr>
              <w:spacing w:line="240" w:lineRule="auto"/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Hoạt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động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1</w:t>
            </w:r>
            <w:r>
              <w:rPr>
                <w:rFonts w:ascii="Times New Roman" w:eastAsia="Calibri" w:hAnsi="Times New Roman"/>
                <w:bCs/>
                <w:sz w:val="28"/>
                <w:szCs w:val="28"/>
              </w:rPr>
              <w:t xml:space="preserve">: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Đọc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tài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liệu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thực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hiện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các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yêu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cầu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.</w:t>
            </w:r>
          </w:p>
        </w:tc>
        <w:tc>
          <w:tcPr>
            <w:tcW w:w="6912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535EC6AF" w14:textId="77777777" w:rsidR="00F72DE8" w:rsidRDefault="00F72DE8">
            <w:pPr>
              <w:spacing w:before="120" w:after="12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</w:tr>
      <w:tr w:rsidR="00F72DE8" w14:paraId="79C2ED78" w14:textId="77777777">
        <w:tc>
          <w:tcPr>
            <w:tcW w:w="2627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C6D548A" w14:textId="77777777" w:rsidR="00F72DE8" w:rsidRDefault="00000000">
            <w:pPr>
              <w:spacing w:line="240" w:lineRule="auto"/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lastRenderedPageBreak/>
              <w:t>Hoạt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động</w:t>
            </w:r>
            <w:proofErr w:type="spellEnd"/>
            <w:r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 xml:space="preserve"> 2</w:t>
            </w:r>
            <w:r>
              <w:rPr>
                <w:rFonts w:ascii="Times New Roman" w:eastAsia="Calibri" w:hAnsi="Times New Roman"/>
                <w:bCs/>
                <w:sz w:val="28"/>
                <w:szCs w:val="28"/>
              </w:rPr>
              <w:t xml:space="preserve">: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Kiểm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tra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đánh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giá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quá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trình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tự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eastAsia="Calibri" w:hAnsi="Times New Roman"/>
                <w:b/>
                <w:bCs/>
                <w:i/>
                <w:sz w:val="28"/>
                <w:szCs w:val="28"/>
              </w:rPr>
              <w:t>.</w:t>
            </w:r>
          </w:p>
        </w:tc>
        <w:tc>
          <w:tcPr>
            <w:tcW w:w="6912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95129F2" w14:textId="77777777" w:rsidR="00F72DE8" w:rsidRDefault="00000000">
            <w:pPr>
              <w:pStyle w:val="NormalWeb"/>
              <w:spacing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  <w:lang w:val="vi-VN"/>
              </w:rPr>
              <w:t>Bài KTGK 2 tập trung</w:t>
            </w:r>
          </w:p>
        </w:tc>
      </w:tr>
    </w:tbl>
    <w:p w14:paraId="461D1C83" w14:textId="77777777" w:rsidR="00F72DE8" w:rsidRDefault="00000000">
      <w:pPr>
        <w:spacing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</w:p>
    <w:p w14:paraId="65DBBA9C" w14:textId="77777777" w:rsidR="00F72DE8" w:rsidRDefault="00000000">
      <w:pPr>
        <w:spacing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14:paraId="3992D787" w14:textId="77777777" w:rsidR="00F72DE8" w:rsidRDefault="00000000">
      <w:pPr>
        <w:spacing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14:paraId="51631C40" w14:textId="77777777" w:rsidR="00F72DE8" w:rsidRDefault="00F72DE8">
      <w:pPr>
        <w:spacing w:line="240" w:lineRule="auto"/>
        <w:rPr>
          <w:rFonts w:ascii="Times New Roman" w:hAnsi="Times New Roman"/>
          <w:sz w:val="28"/>
          <w:szCs w:val="28"/>
        </w:rPr>
      </w:pPr>
    </w:p>
    <w:sectPr w:rsidR="00F72DE8">
      <w:pgSz w:w="11907" w:h="16840"/>
      <w:pgMar w:top="1134" w:right="851" w:bottom="1134" w:left="1701" w:header="720" w:footer="14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F41748" w14:textId="77777777" w:rsidR="00067517" w:rsidRDefault="00067517">
      <w:pPr>
        <w:spacing w:line="240" w:lineRule="auto"/>
      </w:pPr>
      <w:r>
        <w:separator/>
      </w:r>
    </w:p>
  </w:endnote>
  <w:endnote w:type="continuationSeparator" w:id="0">
    <w:p w14:paraId="409874D8" w14:textId="77777777" w:rsidR="00067517" w:rsidRDefault="0006751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490F7E" w14:textId="77777777" w:rsidR="00067517" w:rsidRDefault="00067517">
      <w:pPr>
        <w:spacing w:before="0" w:after="0"/>
      </w:pPr>
      <w:r>
        <w:separator/>
      </w:r>
    </w:p>
  </w:footnote>
  <w:footnote w:type="continuationSeparator" w:id="0">
    <w:p w14:paraId="6C7287FB" w14:textId="77777777" w:rsidR="00067517" w:rsidRDefault="00067517"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drawingGridHorizontalSpacing w:val="11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47C4"/>
    <w:rsid w:val="00067517"/>
    <w:rsid w:val="009D4F45"/>
    <w:rsid w:val="009E1BA4"/>
    <w:rsid w:val="00A51289"/>
    <w:rsid w:val="00CC47C4"/>
    <w:rsid w:val="00F72DE8"/>
    <w:rsid w:val="0B6D17F6"/>
    <w:rsid w:val="0D9B2A60"/>
    <w:rsid w:val="149647D6"/>
    <w:rsid w:val="4F6F2639"/>
    <w:rsid w:val="65BB0DA5"/>
    <w:rsid w:val="73DA65F1"/>
    <w:rsid w:val="77DF19DD"/>
    <w:rsid w:val="7C7C5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930EA77"/>
  <w15:docId w15:val="{863E21D2-893A-431C-A6B9-5D2AC515EB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 w:qFormat="1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 w:qFormat="1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 w:qFormat="1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 w:qFormat="1"/>
    <w:lsdException w:name="Colorful Grid Accent 2" w:uiPriority="73"/>
    <w:lsdException w:name="Light Shading Accent 3" w:uiPriority="60"/>
    <w:lsdException w:name="Light List Accent 3" w:uiPriority="61" w:qFormat="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 w:qFormat="1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 w:qFormat="1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 w:qFormat="1"/>
    <w:lsdException w:name="Colorful List Accent 5" w:uiPriority="72" w:qFormat="1"/>
    <w:lsdException w:name="Colorful Grid Accent 5" w:uiPriority="73" w:qFormat="1"/>
    <w:lsdException w:name="Light Shading Accent 6" w:uiPriority="60"/>
    <w:lsdException w:name="Light List Accent 6" w:uiPriority="61" w:qFormat="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 w:qFormat="1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 w:qFormat="1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before="100" w:beforeAutospacing="1" w:after="100" w:afterAutospacing="1" w:line="273" w:lineRule="auto"/>
    </w:pPr>
    <w:rPr>
      <w:rFonts w:ascii="Calibri" w:eastAsia="Times New Roman" w:hAnsi="Calibri"/>
      <w:sz w:val="24"/>
      <w:szCs w:val="24"/>
    </w:rPr>
  </w:style>
  <w:style w:type="paragraph" w:styleId="Heading4">
    <w:name w:val="heading 4"/>
    <w:basedOn w:val="Normal"/>
    <w:next w:val="Normal"/>
    <w:semiHidden/>
    <w:unhideWhenUsed/>
    <w:qFormat/>
    <w:pPr>
      <w:keepNext/>
      <w:keepLines/>
      <w:spacing w:before="280" w:after="290" w:line="376" w:lineRule="auto"/>
      <w:outlineLvl w:val="3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qFormat/>
    <w:pPr>
      <w:spacing w:after="120"/>
    </w:p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uiPriority w:val="99"/>
    <w:qFormat/>
    <w:pPr>
      <w:jc w:val="center"/>
      <w:outlineLvl w:val="0"/>
    </w:pPr>
    <w:rPr>
      <w:rFonts w:ascii="Arial" w:eastAsia="Calibri" w:hAnsi="Arial" w:cs="Arial"/>
      <w:b/>
      <w:bCs/>
    </w:rPr>
  </w:style>
  <w:style w:type="paragraph" w:styleId="ListParagraph">
    <w:name w:val="List Paragraph"/>
    <w:basedOn w:val="Normal"/>
    <w:uiPriority w:val="99"/>
    <w:qFormat/>
    <w:pPr>
      <w:spacing w:line="256" w:lineRule="auto"/>
      <w:contextualSpacing/>
    </w:pPr>
  </w:style>
  <w:style w:type="character" w:customStyle="1" w:styleId="TitleChar">
    <w:name w:val="Title Char"/>
    <w:basedOn w:val="DefaultParagraphFont"/>
    <w:link w:val="Title"/>
    <w:uiPriority w:val="99"/>
    <w:qFormat/>
    <w:rPr>
      <w:rFonts w:ascii="Arial" w:eastAsia="Calibri" w:hAnsi="Arial" w:cs="Arial"/>
      <w:b/>
      <w:bCs/>
      <w:color w:val="auto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6.wmf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image" Target="media/image14.wmf"/><Relationship Id="rId74" Type="http://schemas.openxmlformats.org/officeDocument/2006/relationships/image" Target="media/image35.emf"/><Relationship Id="rId128" Type="http://schemas.openxmlformats.org/officeDocument/2006/relationships/image" Target="media/image64.wmf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2.bin"/><Relationship Id="rId237" Type="http://schemas.openxmlformats.org/officeDocument/2006/relationships/image" Target="media/image120.wmf"/><Relationship Id="rId258" Type="http://schemas.openxmlformats.org/officeDocument/2006/relationships/oleObject" Target="embeddings/oleObject12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70.emf"/><Relationship Id="rId85" Type="http://schemas.openxmlformats.org/officeDocument/2006/relationships/image" Target="media/image41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5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1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2.wmf"/><Relationship Id="rId217" Type="http://schemas.openxmlformats.org/officeDocument/2006/relationships/image" Target="media/image11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3.bin"/><Relationship Id="rId259" Type="http://schemas.openxmlformats.org/officeDocument/2006/relationships/image" Target="media/image13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9.emf"/><Relationship Id="rId270" Type="http://schemas.openxmlformats.org/officeDocument/2006/relationships/oleObject" Target="embeddings/oleObject12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7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7" Type="http://schemas.openxmlformats.org/officeDocument/2006/relationships/oleObject" Target="embeddings/oleObject1.bin"/><Relationship Id="rId162" Type="http://schemas.openxmlformats.org/officeDocument/2006/relationships/image" Target="media/image82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3.bin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1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2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3.wmf"/><Relationship Id="rId219" Type="http://schemas.openxmlformats.org/officeDocument/2006/relationships/image" Target="media/image111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e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8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2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7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9.bin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52" Type="http://schemas.openxmlformats.org/officeDocument/2006/relationships/oleObject" Target="embeddings/oleObject120.bin"/><Relationship Id="rId273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3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4.emf"/><Relationship Id="rId211" Type="http://schemas.openxmlformats.org/officeDocument/2006/relationships/image" Target="media/image107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8.wmf"/><Relationship Id="rId274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7.e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9.wmf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image" Target="media/image62.wmf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image" Target="media/image95.wmf"/><Relationship Id="rId1" Type="http://schemas.openxmlformats.org/officeDocument/2006/relationships/styles" Target="styles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4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1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7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96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2.bin"/><Relationship Id="rId116" Type="http://schemas.openxmlformats.org/officeDocument/2006/relationships/image" Target="media/image57.emf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4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5.wmf"/><Relationship Id="rId169" Type="http://schemas.openxmlformats.org/officeDocument/2006/relationships/oleObject" Target="embeddings/oleObject79.bin"/><Relationship Id="rId4" Type="http://schemas.openxmlformats.org/officeDocument/2006/relationships/footnotes" Target="footnotes.xml"/><Relationship Id="rId180" Type="http://schemas.openxmlformats.org/officeDocument/2006/relationships/image" Target="media/image91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3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956</Words>
  <Characters>5452</Characters>
  <Application>Microsoft Office Word</Application>
  <DocSecurity>0</DocSecurity>
  <Lines>45</Lines>
  <Paragraphs>12</Paragraphs>
  <ScaleCrop>false</ScaleCrop>
  <Company/>
  <LinksUpToDate>false</LinksUpToDate>
  <CharactersWithSpaces>6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yet mai</dc:creator>
  <cp:lastModifiedBy>tuyet mai</cp:lastModifiedBy>
  <cp:revision>2</cp:revision>
  <dcterms:created xsi:type="dcterms:W3CDTF">2023-02-18T14:58:00Z</dcterms:created>
  <dcterms:modified xsi:type="dcterms:W3CDTF">2023-03-08T0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486</vt:lpwstr>
  </property>
  <property fmtid="{D5CDD505-2E9C-101B-9397-08002B2CF9AE}" pid="3" name="ICV">
    <vt:lpwstr>82C6C5E99B7A4323A7B1C7091AE42D7E</vt:lpwstr>
  </property>
</Properties>
</file>